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068" w:rsidRPr="00562047" w:rsidRDefault="00411C48" w:rsidP="00483068">
      <w:pPr>
        <w:rPr>
          <w:b/>
        </w:rPr>
      </w:pPr>
      <w:bookmarkStart w:id="0" w:name="_GoBack"/>
      <w:bookmarkEnd w:id="0"/>
      <w:r w:rsidRPr="00562047">
        <w:rPr>
          <w:b/>
        </w:rPr>
        <w:t>Lec 13</w:t>
      </w:r>
    </w:p>
    <w:p w:rsidR="00483068" w:rsidRPr="00562047" w:rsidRDefault="00483068" w:rsidP="00483068"/>
    <w:p w:rsidR="00483068" w:rsidRPr="00562047" w:rsidRDefault="00CC376C" w:rsidP="00483068"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441950</wp:posOffset>
                </wp:positionH>
                <wp:positionV relativeFrom="paragraph">
                  <wp:posOffset>167005</wp:posOffset>
                </wp:positionV>
                <wp:extent cx="88265" cy="151130"/>
                <wp:effectExtent l="12700" t="33655" r="13335" b="15240"/>
                <wp:wrapNone/>
                <wp:docPr id="126" name="Ink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8265" cy="1511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7" o:spid="_x0000_s1026" type="#_x0000_t75" style="position:absolute;margin-left:428pt;margin-top:12.65pt;width:7.95pt;height:12.9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">
                <v:imagedata r:id="rId9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571490</wp:posOffset>
                </wp:positionH>
                <wp:positionV relativeFrom="paragraph">
                  <wp:posOffset>168910</wp:posOffset>
                </wp:positionV>
                <wp:extent cx="53340" cy="27940"/>
                <wp:effectExtent l="27940" t="6985" r="13970" b="41275"/>
                <wp:wrapNone/>
                <wp:docPr id="125" name="Ink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3340" cy="279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8" o:spid="_x0000_s1026" type="#_x0000_t75" style="position:absolute;margin-left:438.2pt;margin-top:12.8pt;width:5.2pt;height:3.2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">
                <v:imagedata r:id="rId11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702935</wp:posOffset>
                </wp:positionH>
                <wp:positionV relativeFrom="paragraph">
                  <wp:posOffset>98425</wp:posOffset>
                </wp:positionV>
                <wp:extent cx="69850" cy="134620"/>
                <wp:effectExtent l="16510" t="12700" r="8890" b="14605"/>
                <wp:wrapNone/>
                <wp:docPr id="124" name="Ink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9850" cy="1346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0" o:spid="_x0000_s1026" type="#_x0000_t75" style="position:absolute;margin-left:448.55pt;margin-top:7.25pt;width:6.5pt;height:11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">
                <v:imagedata r:id="rId13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695315</wp:posOffset>
                </wp:positionH>
                <wp:positionV relativeFrom="paragraph">
                  <wp:posOffset>107315</wp:posOffset>
                </wp:positionV>
                <wp:extent cx="135890" cy="114935"/>
                <wp:effectExtent l="18415" t="12065" r="7620" b="6350"/>
                <wp:wrapNone/>
                <wp:docPr id="123" name="Ink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5890" cy="1149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1" o:spid="_x0000_s1026" type="#_x0000_t75" style="position:absolute;margin-left:447.95pt;margin-top:7.95pt;width:11.7pt;height:10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">
                <v:imagedata r:id="rId15" o:title=""/>
                <o:lock v:ext="edit" rotation="t" verticies="t" shapetype="t"/>
              </v:shape>
            </w:pict>
          </mc:Fallback>
        </mc:AlternateContent>
      </w:r>
      <w:r w:rsidR="00483068" w:rsidRPr="00562047">
        <w:t>Ex 4.6) Random variable</w:t>
      </w:r>
      <w:r w:rsidR="00EB2D8B" w:rsidRPr="00562047">
        <w:t>s</w:t>
      </w:r>
      <w:r w:rsidR="00483068" w:rsidRPr="00562047">
        <w:t xml:space="preserve"> </w:t>
      </w:r>
      <w:r w:rsidR="00483068" w:rsidRPr="00562047">
        <w:rPr>
          <w:position w:val="-6"/>
        </w:rPr>
        <w:object w:dxaOrig="920" w:dyaOrig="279">
          <v:shape id="_x0000_i1025" type="#_x0000_t75" style="width:46pt;height:13.95pt" o:ole="">
            <v:imagedata r:id="rId16" o:title=""/>
          </v:shape>
          <o:OLEObject Type="Embed" ProgID="Equation.DSMT4" ShapeID="_x0000_i1025" DrawAspect="Content" ObjectID="_1475925357" r:id="rId17"/>
        </w:object>
      </w:r>
      <w:r w:rsidR="00483068" w:rsidRPr="00562047">
        <w:t xml:space="preserve"> have joint PDF as</w:t>
      </w:r>
    </w:p>
    <w:p w:rsidR="00483068" w:rsidRPr="00562047" w:rsidRDefault="00CC376C" w:rsidP="00483068"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550410</wp:posOffset>
                </wp:positionH>
                <wp:positionV relativeFrom="paragraph">
                  <wp:posOffset>117475</wp:posOffset>
                </wp:positionV>
                <wp:extent cx="1113155" cy="1210310"/>
                <wp:effectExtent l="6985" t="12700" r="13335" b="15240"/>
                <wp:wrapNone/>
                <wp:docPr id="122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13155" cy="12103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7" o:spid="_x0000_s1026" type="#_x0000_t75" style="position:absolute;margin-left:357.8pt;margin-top:8.75pt;width:88.65pt;height:96.3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">
                <v:imagedata r:id="rId19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588635</wp:posOffset>
                </wp:positionH>
                <wp:positionV relativeFrom="paragraph">
                  <wp:posOffset>18415</wp:posOffset>
                </wp:positionV>
                <wp:extent cx="64770" cy="26670"/>
                <wp:effectExtent l="6985" t="8890" r="13970" b="12065"/>
                <wp:wrapNone/>
                <wp:docPr id="121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4770" cy="266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9" o:spid="_x0000_s1026" type="#_x0000_t75" style="position:absolute;margin-left:439.55pt;margin-top:.95pt;width:6.1pt;height:3.1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">
                <v:imagedata r:id="rId21" o:title=""/>
                <o:lock v:ext="edit" rotation="t" verticies="t" shapetype="t"/>
              </v:shape>
            </w:pict>
          </mc:Fallback>
        </mc:AlternateContent>
      </w:r>
    </w:p>
    <w:p w:rsidR="00483068" w:rsidRPr="00562047" w:rsidRDefault="00CC376C" w:rsidP="009B57A2">
      <w:pPr>
        <w:jc w:val="center"/>
      </w:pP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4751705</wp:posOffset>
                </wp:positionH>
                <wp:positionV relativeFrom="paragraph">
                  <wp:posOffset>635</wp:posOffset>
                </wp:positionV>
                <wp:extent cx="98425" cy="1077595"/>
                <wp:effectExtent l="17780" t="10160" r="7620" b="7620"/>
                <wp:wrapNone/>
                <wp:docPr id="120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8425" cy="10775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2" o:spid="_x0000_s1026" type="#_x0000_t75" style="position:absolute;margin-left:373.65pt;margin-top:-.45pt;width:8.75pt;height:85.85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">
                <v:imagedata r:id="rId23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4479290</wp:posOffset>
                </wp:positionH>
                <wp:positionV relativeFrom="paragraph">
                  <wp:posOffset>744220</wp:posOffset>
                </wp:positionV>
                <wp:extent cx="1583690" cy="176530"/>
                <wp:effectExtent l="12065" t="10795" r="13970" b="12700"/>
                <wp:wrapNone/>
                <wp:docPr id="119" name="Ink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83690" cy="1765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3" o:spid="_x0000_s1026" type="#_x0000_t75" style="position:absolute;margin-left:352.2pt;margin-top:58.1pt;width:125.7pt;height:14.9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">
                <v:imagedata r:id="rId2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4771390</wp:posOffset>
                </wp:positionH>
                <wp:positionV relativeFrom="paragraph">
                  <wp:posOffset>254635</wp:posOffset>
                </wp:positionV>
                <wp:extent cx="1033145" cy="563880"/>
                <wp:effectExtent l="8890" t="45085" r="15240" b="19685"/>
                <wp:wrapNone/>
                <wp:docPr id="118" name="Ink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33145" cy="5638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" o:spid="_x0000_s1026" type="#_x0000_t75" style="position:absolute;margin-left:375.2pt;margin-top:19.55pt;width:82.35pt;height:45.4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">
                <v:imagedata r:id="rId27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5748020</wp:posOffset>
                </wp:positionH>
                <wp:positionV relativeFrom="paragraph">
                  <wp:posOffset>850265</wp:posOffset>
                </wp:positionV>
                <wp:extent cx="133350" cy="101600"/>
                <wp:effectExtent l="13970" t="12065" r="14605" b="10160"/>
                <wp:wrapNone/>
                <wp:docPr id="117" name="Ink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3350" cy="1016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5" o:spid="_x0000_s1026" type="#_x0000_t75" style="position:absolute;margin-left:452.1pt;margin-top:66.45pt;width:11.5pt;height:9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">
                <v:imagedata r:id="rId29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5775960</wp:posOffset>
                </wp:positionH>
                <wp:positionV relativeFrom="paragraph">
                  <wp:posOffset>974725</wp:posOffset>
                </wp:positionV>
                <wp:extent cx="99695" cy="116205"/>
                <wp:effectExtent l="13335" t="12700" r="10795" b="13970"/>
                <wp:wrapNone/>
                <wp:docPr id="116" name="Ink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9695" cy="1162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6" o:spid="_x0000_s1026" type="#_x0000_t75" style="position:absolute;margin-left:454.3pt;margin-top:76.25pt;width:8.85pt;height:10.1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">
                <v:imagedata r:id="rId31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4594225</wp:posOffset>
                </wp:positionH>
                <wp:positionV relativeFrom="paragraph">
                  <wp:posOffset>277495</wp:posOffset>
                </wp:positionV>
                <wp:extent cx="48895" cy="174625"/>
                <wp:effectExtent l="12700" t="10795" r="14605" b="14605"/>
                <wp:wrapNone/>
                <wp:docPr id="115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8895" cy="1746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7" o:spid="_x0000_s1026" type="#_x0000_t75" style="position:absolute;margin-left:361.25pt;margin-top:21.35pt;width:4.85pt;height:14.75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">
                <v:imagedata r:id="rId33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4599940</wp:posOffset>
                </wp:positionH>
                <wp:positionV relativeFrom="paragraph">
                  <wp:posOffset>300990</wp:posOffset>
                </wp:positionV>
                <wp:extent cx="80010" cy="10160"/>
                <wp:effectExtent l="8890" t="15240" r="6350" b="12700"/>
                <wp:wrapNone/>
                <wp:docPr id="114" name="Ink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0010" cy="101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8" o:spid="_x0000_s1026" type="#_x0000_t75" style="position:absolute;margin-left:361.7pt;margin-top:23.15pt;width:7.3pt;height:1.9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">
                <v:imagedata r:id="rId3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4761865</wp:posOffset>
                </wp:positionH>
                <wp:positionV relativeFrom="paragraph">
                  <wp:posOffset>346075</wp:posOffset>
                </wp:positionV>
                <wp:extent cx="109220" cy="200025"/>
                <wp:effectExtent l="8890" t="12700" r="15240" b="6350"/>
                <wp:wrapNone/>
                <wp:docPr id="111" name="Ink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9220" cy="2000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8" o:spid="_x0000_s1026" type="#_x0000_t75" style="position:absolute;margin-left:374.45pt;margin-top:26.75pt;width:9.6pt;height:16.7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">
                <v:imagedata r:id="rId37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4864100</wp:posOffset>
                </wp:positionH>
                <wp:positionV relativeFrom="paragraph">
                  <wp:posOffset>424180</wp:posOffset>
                </wp:positionV>
                <wp:extent cx="106045" cy="196850"/>
                <wp:effectExtent l="15875" t="14605" r="11430" b="7620"/>
                <wp:wrapNone/>
                <wp:docPr id="110" name="Ink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6045" cy="196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9" o:spid="_x0000_s1026" type="#_x0000_t75" style="position:absolute;margin-left:382.5pt;margin-top:32.9pt;width:9.35pt;height:16.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">
                <v:imagedata r:id="rId39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4968240</wp:posOffset>
                </wp:positionH>
                <wp:positionV relativeFrom="paragraph">
                  <wp:posOffset>358775</wp:posOffset>
                </wp:positionV>
                <wp:extent cx="124460" cy="235585"/>
                <wp:effectExtent l="15240" t="15875" r="12700" b="15240"/>
                <wp:wrapNone/>
                <wp:docPr id="109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4460" cy="2355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0" o:spid="_x0000_s1026" type="#_x0000_t75" style="position:absolute;margin-left:390.7pt;margin-top:27.75pt;width:10.8pt;height:19.5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">
                <v:imagedata r:id="rId41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5094605</wp:posOffset>
                </wp:positionH>
                <wp:positionV relativeFrom="paragraph">
                  <wp:posOffset>314960</wp:posOffset>
                </wp:positionV>
                <wp:extent cx="91440" cy="207010"/>
                <wp:effectExtent l="8255" t="10160" r="24130" b="11430"/>
                <wp:wrapNone/>
                <wp:docPr id="108" name="Ink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1440" cy="2070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1" o:spid="_x0000_s1026" type="#_x0000_t75" style="position:absolute;margin-left:400.65pt;margin-top:24.3pt;width:8.2pt;height:17.3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">
                <v:imagedata r:id="rId43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5165725</wp:posOffset>
                </wp:positionH>
                <wp:positionV relativeFrom="paragraph">
                  <wp:posOffset>324485</wp:posOffset>
                </wp:positionV>
                <wp:extent cx="99060" cy="202565"/>
                <wp:effectExtent l="12700" t="10160" r="21590" b="6350"/>
                <wp:wrapNone/>
                <wp:docPr id="107" name="Ink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9060" cy="2025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2" o:spid="_x0000_s1026" type="#_x0000_t75" style="position:absolute;margin-left:406.25pt;margin-top:25.05pt;width:8.8pt;height:16.9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">
                <v:imagedata r:id="rId4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5466080</wp:posOffset>
                </wp:positionH>
                <wp:positionV relativeFrom="paragraph">
                  <wp:posOffset>890905</wp:posOffset>
                </wp:positionV>
                <wp:extent cx="80645" cy="155575"/>
                <wp:effectExtent l="8255" t="14605" r="15875" b="10795"/>
                <wp:wrapNone/>
                <wp:docPr id="106" name="Ink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0645" cy="1555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5" o:spid="_x0000_s1026" type="#_x0000_t75" style="position:absolute;margin-left:429.9pt;margin-top:69.65pt;width:7.35pt;height:13.2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">
                <v:imagedata r:id="rId47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5466715</wp:posOffset>
                </wp:positionH>
                <wp:positionV relativeFrom="paragraph">
                  <wp:posOffset>897255</wp:posOffset>
                </wp:positionV>
                <wp:extent cx="94615" cy="28575"/>
                <wp:effectExtent l="8890" t="11430" r="10795" b="7620"/>
                <wp:wrapNone/>
                <wp:docPr id="105" name="Ink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4615" cy="285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6" o:spid="_x0000_s1026" type="#_x0000_t75" style="position:absolute;margin-left:429.95pt;margin-top:70.15pt;width:8.45pt;height:3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">
                <v:imagedata r:id="rId49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5339080</wp:posOffset>
                </wp:positionH>
                <wp:positionV relativeFrom="paragraph">
                  <wp:posOffset>188595</wp:posOffset>
                </wp:positionV>
                <wp:extent cx="45085" cy="16510"/>
                <wp:effectExtent l="14605" t="7620" r="6985" b="13970"/>
                <wp:wrapNone/>
                <wp:docPr id="104" name="Ink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165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9" o:spid="_x0000_s1026" type="#_x0000_t75" style="position:absolute;margin-left:419.9pt;margin-top:14.35pt;width:4.5pt;height:2.3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">
                <v:imagedata r:id="rId51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399415</wp:posOffset>
                </wp:positionV>
                <wp:extent cx="45085" cy="5080"/>
                <wp:effectExtent l="9525" t="8890" r="0" b="14605"/>
                <wp:wrapNone/>
                <wp:docPr id="103" name="Ink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50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0" o:spid="_x0000_s1026" type="#_x0000_t75" style="position:absolute;margin-left:422.3pt;margin-top:30.95pt;width:4.95pt;height:1.4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">
                <v:imagedata r:id="rId53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5372735</wp:posOffset>
                </wp:positionH>
                <wp:positionV relativeFrom="paragraph">
                  <wp:posOffset>443230</wp:posOffset>
                </wp:positionV>
                <wp:extent cx="45085" cy="5715"/>
                <wp:effectExtent l="48260" t="14605" r="1905" b="17780"/>
                <wp:wrapNone/>
                <wp:docPr id="102" name="Ink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57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1" o:spid="_x0000_s1026" type="#_x0000_t75" style="position:absolute;margin-left:422.3pt;margin-top:34.4pt;width:5.1pt;height:1.4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">
                <v:imagedata r:id="rId5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5392420</wp:posOffset>
                </wp:positionH>
                <wp:positionV relativeFrom="paragraph">
                  <wp:posOffset>489585</wp:posOffset>
                </wp:positionV>
                <wp:extent cx="45085" cy="4445"/>
                <wp:effectExtent l="10795" t="13335" r="0" b="10795"/>
                <wp:wrapNone/>
                <wp:docPr id="101" name="Ink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44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2" o:spid="_x0000_s1026" type="#_x0000_t75" style="position:absolute;margin-left:360.7pt;margin-top:38pt;width:131.35pt;height:1.4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">
                <v:imagedata r:id="rId57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5406390</wp:posOffset>
                </wp:positionH>
                <wp:positionV relativeFrom="paragraph">
                  <wp:posOffset>552450</wp:posOffset>
                </wp:positionV>
                <wp:extent cx="45085" cy="13335"/>
                <wp:effectExtent l="15240" t="9525" r="6350" b="15240"/>
                <wp:wrapNone/>
                <wp:docPr id="100" name="Ink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133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3" o:spid="_x0000_s1026" type="#_x0000_t75" style="position:absolute;margin-left:425.1pt;margin-top:43pt;width:4.75pt;height:2.0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">
                <v:imagedata r:id="rId59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5416550</wp:posOffset>
                </wp:positionH>
                <wp:positionV relativeFrom="paragraph">
                  <wp:posOffset>631190</wp:posOffset>
                </wp:positionV>
                <wp:extent cx="45085" cy="8890"/>
                <wp:effectExtent l="15875" t="12065" r="0" b="7620"/>
                <wp:wrapNone/>
                <wp:docPr id="99" name="Ink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88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4" o:spid="_x0000_s1026" type="#_x0000_t75" style="position:absolute;margin-left:362.6pt;margin-top:49.2pt;width:131.35pt;height:1.7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">
                <v:imagedata r:id="rId61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5415915</wp:posOffset>
                </wp:positionH>
                <wp:positionV relativeFrom="paragraph">
                  <wp:posOffset>711200</wp:posOffset>
                </wp:positionV>
                <wp:extent cx="45085" cy="10160"/>
                <wp:effectExtent l="15240" t="15875" r="0" b="12065"/>
                <wp:wrapNone/>
                <wp:docPr id="98" name="Ink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101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5" o:spid="_x0000_s1026" type="#_x0000_t75" style="position:absolute;margin-left:425.8pt;margin-top:55.65pt;width:4.8pt;height:1.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">
                <v:imagedata r:id="rId63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5470525</wp:posOffset>
                </wp:positionH>
                <wp:positionV relativeFrom="paragraph">
                  <wp:posOffset>986790</wp:posOffset>
                </wp:positionV>
                <wp:extent cx="45085" cy="17780"/>
                <wp:effectExtent l="3175" t="15240" r="8890" b="14605"/>
                <wp:wrapNone/>
                <wp:docPr id="97" name="Ink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177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6" o:spid="_x0000_s1026" type="#_x0000_t75" style="position:absolute;margin-left:430.25pt;margin-top:77.2pt;width:4.6pt;height:2.4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">
                <v:imagedata r:id="rId6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818380</wp:posOffset>
                </wp:positionH>
                <wp:positionV relativeFrom="paragraph">
                  <wp:posOffset>732790</wp:posOffset>
                </wp:positionV>
                <wp:extent cx="45085" cy="26670"/>
                <wp:effectExtent l="17780" t="8890" r="13335" b="12065"/>
                <wp:wrapNone/>
                <wp:docPr id="96" name="Ink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266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3" o:spid="_x0000_s1026" type="#_x0000_t75" style="position:absolute;margin-left:378.85pt;margin-top:57.2pt;width:4.6pt;height:3.1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">
                <v:imagedata r:id="rId67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866640</wp:posOffset>
                </wp:positionH>
                <wp:positionV relativeFrom="paragraph">
                  <wp:posOffset>668020</wp:posOffset>
                </wp:positionV>
                <wp:extent cx="45085" cy="61595"/>
                <wp:effectExtent l="8890" t="10795" r="12700" b="13335"/>
                <wp:wrapNone/>
                <wp:docPr id="31" name="Ink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085" cy="615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4" o:spid="_x0000_s1026" type="#_x0000_t75" style="position:absolute;margin-left:382.7pt;margin-top:52.1pt;width:4.6pt;height:5.8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">
                <v:imagedata r:id="rId69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917440</wp:posOffset>
                </wp:positionH>
                <wp:positionV relativeFrom="paragraph">
                  <wp:posOffset>408305</wp:posOffset>
                </wp:positionV>
                <wp:extent cx="160655" cy="100330"/>
                <wp:effectExtent l="69215" t="65405" r="65405" b="72390"/>
                <wp:wrapNone/>
                <wp:docPr id="30" name="Ink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0655" cy="1003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5" o:spid="_x0000_s1026" type="#_x0000_t75" style="position:absolute;margin-left:385.95pt;margin-top:27.15pt;width:15.15pt;height:17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">
                <v:imagedata r:id="rId71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290820</wp:posOffset>
                </wp:positionH>
                <wp:positionV relativeFrom="paragraph">
                  <wp:posOffset>311785</wp:posOffset>
                </wp:positionV>
                <wp:extent cx="26670" cy="16510"/>
                <wp:effectExtent l="71120" t="64135" r="64135" b="71755"/>
                <wp:wrapNone/>
                <wp:docPr id="29" name="Ink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6670" cy="165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6" o:spid="_x0000_s1026" type="#_x0000_t75" style="position:absolute;margin-left:415.4pt;margin-top:19.6pt;width:4.45pt;height:11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">
                <v:imagedata r:id="rId73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741545</wp:posOffset>
                </wp:positionH>
                <wp:positionV relativeFrom="paragraph">
                  <wp:posOffset>309880</wp:posOffset>
                </wp:positionV>
                <wp:extent cx="519430" cy="462915"/>
                <wp:effectExtent l="102870" t="157480" r="330200" b="179705"/>
                <wp:wrapNone/>
                <wp:docPr id="28" name="Ink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19430" cy="4629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7" o:spid="_x0000_s1026" type="#_x0000_t75" style="position:absolute;margin-left:372.1pt;margin-top:19.4pt;width:43.4pt;height:46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">
                <v:imagedata r:id="rId7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797425</wp:posOffset>
                </wp:positionH>
                <wp:positionV relativeFrom="paragraph">
                  <wp:posOffset>276225</wp:posOffset>
                </wp:positionV>
                <wp:extent cx="575945" cy="557530"/>
                <wp:effectExtent l="901700" t="66675" r="65405" b="252095"/>
                <wp:wrapNone/>
                <wp:docPr id="27" name="Ink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75945" cy="5575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8" o:spid="_x0000_s1026" type="#_x0000_t75" style="position:absolute;margin-left:376.5pt;margin-top:16.75pt;width:47.85pt;height:53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">
                <v:imagedata r:id="rId77" o:title=""/>
                <o:lock v:ext="edit" rotation="t" verticies="t" shapetype="t"/>
              </v:shape>
            </w:pict>
          </mc:Fallback>
        </mc:AlternateContent>
      </w:r>
      <w:r w:rsidR="00483068" w:rsidRPr="00562047">
        <w:rPr>
          <w:position w:val="-78"/>
        </w:rPr>
        <w:object w:dxaOrig="3840" w:dyaOrig="1680">
          <v:shape id="_x0000_i1026" type="#_x0000_t75" style="width:192pt;height:84pt" o:ole="">
            <v:imagedata r:id="rId78" o:title=""/>
          </v:shape>
          <o:OLEObject Type="Embed" ProgID="Equation.DSMT4" ShapeID="_x0000_i1026" DrawAspect="Content" ObjectID="_1475925358" r:id="rId79"/>
        </w:object>
      </w:r>
    </w:p>
    <w:p w:rsidR="00483068" w:rsidRPr="00562047" w:rsidRDefault="00483068" w:rsidP="00483068">
      <w:r w:rsidRPr="00562047">
        <w:t xml:space="preserve">What is the probability of </w:t>
      </w:r>
      <w:r w:rsidRPr="00562047">
        <w:rPr>
          <w:position w:val="-14"/>
        </w:rPr>
        <w:object w:dxaOrig="1040" w:dyaOrig="400">
          <v:shape id="_x0000_i1027" type="#_x0000_t75" style="width:52pt;height:20pt" o:ole="">
            <v:imagedata r:id="rId80" o:title=""/>
          </v:shape>
          <o:OLEObject Type="Embed" ProgID="Equation.DSMT4" ShapeID="_x0000_i1027" DrawAspect="Content" ObjectID="_1475925359" r:id="rId81"/>
        </w:object>
      </w:r>
    </w:p>
    <w:p w:rsidR="00483068" w:rsidRPr="00562047" w:rsidRDefault="00483068" w:rsidP="00483068"/>
    <w:p w:rsidR="00483068" w:rsidRPr="00562047" w:rsidRDefault="00CC376C" w:rsidP="009B57A2">
      <w:pPr>
        <w:jc w:val="center"/>
      </w:pP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385435</wp:posOffset>
                </wp:positionH>
                <wp:positionV relativeFrom="paragraph">
                  <wp:posOffset>372110</wp:posOffset>
                </wp:positionV>
                <wp:extent cx="9525" cy="12065"/>
                <wp:effectExtent l="13335" t="10160" r="15240" b="6350"/>
                <wp:wrapNone/>
                <wp:docPr id="26" name="Ink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525" cy="120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3" o:spid="_x0000_s1026" type="#_x0000_t75" style="position:absolute;margin-left:423.55pt;margin-top:28.8pt;width:1.8pt;height:1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">
                <v:imagedata r:id="rId83" o:title=""/>
                <o:lock v:ext="edit" rotation="t" verticies="t" shapetype="t"/>
              </v:shape>
            </w:pict>
          </mc:Fallback>
        </mc:AlternateContent>
      </w:r>
      <w:r w:rsidR="00483068" w:rsidRPr="00562047">
        <w:rPr>
          <w:position w:val="-170"/>
        </w:rPr>
        <w:object w:dxaOrig="3140" w:dyaOrig="3519">
          <v:shape id="_x0000_i1028" type="#_x0000_t75" style="width:157pt;height:175.95pt" o:ole="">
            <v:imagedata r:id="rId84" o:title=""/>
          </v:shape>
          <o:OLEObject Type="Embed" ProgID="Equation.DSMT4" ShapeID="_x0000_i1028" DrawAspect="Content" ObjectID="_1475925360" r:id="rId85"/>
        </w:object>
      </w:r>
    </w:p>
    <w:p w:rsidR="00C930D7" w:rsidRPr="00562047" w:rsidRDefault="00C930D7" w:rsidP="00483068"/>
    <w:p w:rsidR="00EC7AAF" w:rsidRPr="00562047" w:rsidRDefault="00EC7AAF" w:rsidP="00C930D7"/>
    <w:p w:rsidR="00EC7AAF" w:rsidRPr="00562047" w:rsidRDefault="00EC7AAF" w:rsidP="00C930D7"/>
    <w:p w:rsidR="00C930D7" w:rsidRPr="00562047" w:rsidRDefault="00C930D7" w:rsidP="00C930D7">
      <w:pPr>
        <w:rPr>
          <w:b/>
        </w:rPr>
      </w:pPr>
      <w:r w:rsidRPr="00562047">
        <w:rPr>
          <w:b/>
        </w:rPr>
        <w:t>4.5 Marginal PDF</w:t>
      </w:r>
    </w:p>
    <w:p w:rsidR="00C930D7" w:rsidRPr="00562047" w:rsidRDefault="00C930D7" w:rsidP="00C930D7"/>
    <w:p w:rsidR="00C930D7" w:rsidRPr="00562047" w:rsidRDefault="00C930D7" w:rsidP="00C930D7">
      <w:r w:rsidRPr="00562047">
        <w:t xml:space="preserve">If </w:t>
      </w:r>
      <w:r w:rsidRPr="00562047">
        <w:rPr>
          <w:position w:val="-6"/>
        </w:rPr>
        <w:object w:dxaOrig="920" w:dyaOrig="279">
          <v:shape id="_x0000_i1029" type="#_x0000_t75" style="width:46pt;height:13.95pt" o:ole="">
            <v:imagedata r:id="rId86" o:title=""/>
          </v:shape>
          <o:OLEObject Type="Embed" ProgID="Equation.DSMT4" ShapeID="_x0000_i1029" DrawAspect="Content" ObjectID="_1475925361" r:id="rId87"/>
        </w:object>
      </w:r>
      <w:r w:rsidRPr="00562047">
        <w:t xml:space="preserve"> are random variables with joint PDF </w:t>
      </w:r>
      <w:r w:rsidRPr="00562047">
        <w:rPr>
          <w:position w:val="-14"/>
        </w:rPr>
        <w:object w:dxaOrig="1140" w:dyaOrig="400">
          <v:shape id="_x0000_i1030" type="#_x0000_t75" style="width:57pt;height:20pt" o:ole="">
            <v:imagedata r:id="rId88" o:title=""/>
          </v:shape>
          <o:OLEObject Type="Embed" ProgID="Equation.DSMT4" ShapeID="_x0000_i1030" DrawAspect="Content" ObjectID="_1475925362" r:id="rId89"/>
        </w:object>
      </w:r>
    </w:p>
    <w:p w:rsidR="00C930D7" w:rsidRPr="00562047" w:rsidRDefault="00C930D7" w:rsidP="00C930D7">
      <w:r w:rsidRPr="00562047">
        <w:tab/>
      </w:r>
    </w:p>
    <w:p w:rsidR="00EC7AAF" w:rsidRPr="00562047" w:rsidRDefault="00C930D7" w:rsidP="009B57A2">
      <w:pPr>
        <w:jc w:val="center"/>
      </w:pPr>
      <w:r w:rsidRPr="00562047">
        <w:rPr>
          <w:position w:val="-68"/>
        </w:rPr>
        <w:object w:dxaOrig="2540" w:dyaOrig="1480">
          <v:shape id="_x0000_i1031" type="#_x0000_t75" style="width:127pt;height:74pt" o:ole="">
            <v:imagedata r:id="rId90" o:title=""/>
          </v:shape>
          <o:OLEObject Type="Embed" ProgID="Equation.DSMT4" ShapeID="_x0000_i1031" DrawAspect="Content" ObjectID="_1475925363" r:id="rId91"/>
        </w:object>
      </w:r>
    </w:p>
    <w:p w:rsidR="00C930D7" w:rsidRPr="00562047" w:rsidRDefault="00EC7AAF" w:rsidP="00C930D7">
      <w:r w:rsidRPr="00562047">
        <w:br w:type="page"/>
      </w:r>
      <w:r w:rsidR="00C930D7" w:rsidRPr="00562047">
        <w:lastRenderedPageBreak/>
        <w:t xml:space="preserve">Ex 4.7) The joint PDF of </w:t>
      </w:r>
      <w:r w:rsidR="00C930D7" w:rsidRPr="00562047">
        <w:rPr>
          <w:position w:val="-6"/>
        </w:rPr>
        <w:object w:dxaOrig="920" w:dyaOrig="279">
          <v:shape id="_x0000_i1032" type="#_x0000_t75" style="width:46pt;height:13.95pt" o:ole="">
            <v:imagedata r:id="rId92" o:title=""/>
          </v:shape>
          <o:OLEObject Type="Embed" ProgID="Equation.DSMT4" ShapeID="_x0000_i1032" DrawAspect="Content" ObjectID="_1475925364" r:id="rId93"/>
        </w:object>
      </w:r>
      <w:r w:rsidR="00C930D7" w:rsidRPr="00562047">
        <w:t xml:space="preserve"> is </w:t>
      </w:r>
    </w:p>
    <w:p w:rsidR="00C930D7" w:rsidRPr="00562047" w:rsidRDefault="00C930D7" w:rsidP="00C930D7"/>
    <w:p w:rsidR="00C930D7" w:rsidRPr="00562047" w:rsidRDefault="00CC376C" w:rsidP="00090DB2">
      <w:pPr>
        <w:jc w:val="center"/>
      </w:pPr>
      <w:r>
        <w:rPr>
          <w:noProof/>
          <w:lang w:eastAsia="zh-CN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428490</wp:posOffset>
            </wp:positionH>
            <wp:positionV relativeFrom="paragraph">
              <wp:posOffset>263525</wp:posOffset>
            </wp:positionV>
            <wp:extent cx="1346200" cy="812165"/>
            <wp:effectExtent l="0" t="0" r="6350" b="6985"/>
            <wp:wrapSquare wrapText="bothSides"/>
            <wp:docPr id="1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81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30D7" w:rsidRPr="00562047">
        <w:rPr>
          <w:position w:val="-78"/>
        </w:rPr>
        <w:object w:dxaOrig="3940" w:dyaOrig="1680">
          <v:shape id="_x0000_i1033" type="#_x0000_t75" style="width:197pt;height:84pt" o:ole="">
            <v:imagedata r:id="rId95" o:title=""/>
          </v:shape>
          <o:OLEObject Type="Embed" ProgID="Equation.DSMT4" ShapeID="_x0000_i1033" DrawAspect="Content" ObjectID="_1475925365" r:id="rId96"/>
        </w:object>
      </w:r>
      <w:r w:rsidR="007D18D6" w:rsidRPr="00562047">
        <w:rPr>
          <w:noProof/>
        </w:rPr>
        <w:t xml:space="preserve"> </w:t>
      </w:r>
    </w:p>
    <w:p w:rsidR="00C930D7" w:rsidRPr="00562047" w:rsidRDefault="00C930D7" w:rsidP="00C930D7">
      <w:r w:rsidRPr="00562047">
        <w:t xml:space="preserve">Find the marginal </w:t>
      </w:r>
      <w:r w:rsidR="00C22776" w:rsidRPr="00562047">
        <w:t>PDFs</w:t>
      </w:r>
      <w:r w:rsidRPr="00562047">
        <w:rPr>
          <w:position w:val="-14"/>
        </w:rPr>
        <w:object w:dxaOrig="1719" w:dyaOrig="400">
          <v:shape id="_x0000_i1034" type="#_x0000_t75" style="width:85.95pt;height:20pt" o:ole="">
            <v:imagedata r:id="rId97" o:title=""/>
          </v:shape>
          <o:OLEObject Type="Embed" ProgID="Equation.DSMT4" ShapeID="_x0000_i1034" DrawAspect="Content" ObjectID="_1475925366" r:id="rId98"/>
        </w:object>
      </w:r>
      <w:r w:rsidRPr="00562047">
        <w:t>.</w:t>
      </w:r>
    </w:p>
    <w:p w:rsidR="00C930D7" w:rsidRPr="00562047" w:rsidRDefault="00CC376C" w:rsidP="00C930D7"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20085</wp:posOffset>
                </wp:positionH>
                <wp:positionV relativeFrom="paragraph">
                  <wp:posOffset>161925</wp:posOffset>
                </wp:positionV>
                <wp:extent cx="57785" cy="110490"/>
                <wp:effectExtent l="10160" t="28575" r="17780" b="13335"/>
                <wp:wrapNone/>
                <wp:docPr id="25" name="Ink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7785" cy="1104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0" o:spid="_x0000_s1026" type="#_x0000_t75" style="position:absolute;margin-left:253.05pt;margin-top:12.25pt;width:5.55pt;height:9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">
                <v:imagedata r:id="rId100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776220</wp:posOffset>
                </wp:positionH>
                <wp:positionV relativeFrom="paragraph">
                  <wp:posOffset>100965</wp:posOffset>
                </wp:positionV>
                <wp:extent cx="364490" cy="250190"/>
                <wp:effectExtent l="23495" t="15240" r="12065" b="10795"/>
                <wp:wrapNone/>
                <wp:docPr id="24" name="Ink 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64490" cy="2501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3" o:spid="_x0000_s1026" type="#_x0000_t75" style="position:absolute;margin-left:218.1pt;margin-top:7.45pt;width:29.7pt;height:20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">
                <v:imagedata r:id="rId102" o:title=""/>
                <o:lock v:ext="edit" rotation="t" verticies="t" shapetype="t"/>
              </v:shape>
            </w:pict>
          </mc:Fallback>
        </mc:AlternateContent>
      </w:r>
    </w:p>
    <w:p w:rsidR="00C930D7" w:rsidRPr="00562047" w:rsidRDefault="00CC376C" w:rsidP="00C930D7"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03245</wp:posOffset>
                </wp:positionH>
                <wp:positionV relativeFrom="paragraph">
                  <wp:posOffset>43180</wp:posOffset>
                </wp:positionV>
                <wp:extent cx="151765" cy="1021080"/>
                <wp:effectExtent l="7620" t="14605" r="2540" b="2540"/>
                <wp:wrapNone/>
                <wp:docPr id="23" name="Ink 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1765" cy="10210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4" o:spid="_x0000_s1026" type="#_x0000_t75" style="position:absolute;margin-left:243.85pt;margin-top:2.9pt;width:12.95pt;height:81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">
                <v:imagedata r:id="rId104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435860</wp:posOffset>
                </wp:positionH>
                <wp:positionV relativeFrom="paragraph">
                  <wp:posOffset>611505</wp:posOffset>
                </wp:positionV>
                <wp:extent cx="1473835" cy="122555"/>
                <wp:effectExtent l="6985" t="11430" r="14605" b="8890"/>
                <wp:wrapNone/>
                <wp:docPr id="22" name="Ink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73835" cy="1225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5" o:spid="_x0000_s1026" type="#_x0000_t75" style="position:absolute;margin-left:191.3pt;margin-top:47.65pt;width:117.05pt;height:10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">
                <v:imagedata r:id="rId106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762885</wp:posOffset>
                </wp:positionH>
                <wp:positionV relativeFrom="paragraph">
                  <wp:posOffset>295910</wp:posOffset>
                </wp:positionV>
                <wp:extent cx="975995" cy="421640"/>
                <wp:effectExtent l="10160" t="10160" r="4445" b="6350"/>
                <wp:wrapNone/>
                <wp:docPr id="21" name="Ink 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75995" cy="4216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6" o:spid="_x0000_s1026" type="#_x0000_t75" style="position:absolute;margin-left:217.05pt;margin-top:22.8pt;width:77.85pt;height:34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">
                <v:imagedata r:id="rId108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675890</wp:posOffset>
                </wp:positionH>
                <wp:positionV relativeFrom="paragraph">
                  <wp:posOffset>846455</wp:posOffset>
                </wp:positionV>
                <wp:extent cx="107950" cy="13335"/>
                <wp:effectExtent l="8890" t="8255" r="6985" b="6985"/>
                <wp:wrapNone/>
                <wp:docPr id="20" name="Ink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7950" cy="133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7" o:spid="_x0000_s1026" type="#_x0000_t75" style="position:absolute;margin-left:210.2pt;margin-top:66.15pt;width:9.5pt;height:2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">
                <v:imagedata r:id="rId110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898775</wp:posOffset>
                </wp:positionH>
                <wp:positionV relativeFrom="paragraph">
                  <wp:posOffset>786765</wp:posOffset>
                </wp:positionV>
                <wp:extent cx="26670" cy="167005"/>
                <wp:effectExtent l="12700" t="15240" r="8255" b="8255"/>
                <wp:wrapNone/>
                <wp:docPr id="19" name="Ink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6670" cy="1670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8" o:spid="_x0000_s1026" type="#_x0000_t75" style="position:absolute;margin-left:227.75pt;margin-top:61.45pt;width:3.1pt;height:14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">
                <v:imagedata r:id="rId112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648075</wp:posOffset>
                </wp:positionH>
                <wp:positionV relativeFrom="paragraph">
                  <wp:posOffset>803275</wp:posOffset>
                </wp:positionV>
                <wp:extent cx="40640" cy="123825"/>
                <wp:effectExtent l="9525" t="22225" r="16510" b="25400"/>
                <wp:wrapNone/>
                <wp:docPr id="18" name="Ink 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0640" cy="1238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9" o:spid="_x0000_s1026" type="#_x0000_t75" style="position:absolute;margin-left:286.75pt;margin-top:62.75pt;width:4.2pt;height:10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">
                <v:imagedata r:id="rId114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221355</wp:posOffset>
                </wp:positionH>
                <wp:positionV relativeFrom="paragraph">
                  <wp:posOffset>2540</wp:posOffset>
                </wp:positionV>
                <wp:extent cx="76835" cy="17145"/>
                <wp:effectExtent l="11430" t="12065" r="6985" b="8890"/>
                <wp:wrapNone/>
                <wp:docPr id="17" name="Ink 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6835" cy="171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1" o:spid="_x0000_s1026" type="#_x0000_t75" style="position:absolute;margin-left:253.15pt;margin-top:-.3pt;width:7.05pt;height:2.3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">
                <v:imagedata r:id="rId116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197225</wp:posOffset>
                </wp:positionH>
                <wp:positionV relativeFrom="paragraph">
                  <wp:posOffset>113030</wp:posOffset>
                </wp:positionV>
                <wp:extent cx="179070" cy="46990"/>
                <wp:effectExtent l="15875" t="8255" r="14605" b="11430"/>
                <wp:wrapNone/>
                <wp:docPr id="16" name="Ink 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9070" cy="469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2" o:spid="_x0000_s1026" type="#_x0000_t75" style="position:absolute;margin-left:251.25pt;margin-top:8.4pt;width:15.1pt;height:4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">
                <v:imagedata r:id="rId118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82315</wp:posOffset>
                </wp:positionH>
                <wp:positionV relativeFrom="paragraph">
                  <wp:posOffset>186055</wp:posOffset>
                </wp:positionV>
                <wp:extent cx="42545" cy="27940"/>
                <wp:effectExtent l="15240" t="14605" r="8890" b="14605"/>
                <wp:wrapNone/>
                <wp:docPr id="15" name="Ink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2545" cy="279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3" o:spid="_x0000_s1026" type="#_x0000_t75" style="position:absolute;margin-left:257.95pt;margin-top:14.15pt;width:4.35pt;height:3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">
                <v:imagedata r:id="rId120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307080</wp:posOffset>
                </wp:positionH>
                <wp:positionV relativeFrom="paragraph">
                  <wp:posOffset>226695</wp:posOffset>
                </wp:positionV>
                <wp:extent cx="55245" cy="82550"/>
                <wp:effectExtent l="11430" t="7620" r="9525" b="14605"/>
                <wp:wrapNone/>
                <wp:docPr id="14" name="Ink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5245" cy="825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4" o:spid="_x0000_s1026" type="#_x0000_t75" style="position:absolute;margin-left:259.9pt;margin-top:17.35pt;width:5.35pt;height:7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">
                <v:imagedata r:id="rId122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786765</wp:posOffset>
                </wp:positionV>
                <wp:extent cx="2936875" cy="1990725"/>
                <wp:effectExtent l="9525" t="15240" r="6350" b="13335"/>
                <wp:wrapNone/>
                <wp:docPr id="13" name="Ink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936875" cy="19907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5" o:spid="_x0000_s1026" type="#_x0000_t75" style="position:absolute;margin-left:131.5pt;margin-top:61.45pt;width:232.25pt;height:157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">
                <v:imagedata r:id="rId124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109085</wp:posOffset>
                </wp:positionH>
                <wp:positionV relativeFrom="paragraph">
                  <wp:posOffset>1161415</wp:posOffset>
                </wp:positionV>
                <wp:extent cx="659765" cy="333375"/>
                <wp:effectExtent l="13335" t="8890" r="12700" b="10160"/>
                <wp:wrapNone/>
                <wp:docPr id="12" name="Ink 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59765" cy="3333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7" o:spid="_x0000_s1026" type="#_x0000_t75" style="position:absolute;margin-left:323.05pt;margin-top:90.95pt;width:52.95pt;height:27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">
                <v:imagedata r:id="rId126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813685</wp:posOffset>
                </wp:positionH>
                <wp:positionV relativeFrom="paragraph">
                  <wp:posOffset>356870</wp:posOffset>
                </wp:positionV>
                <wp:extent cx="839470" cy="311785"/>
                <wp:effectExtent l="775335" t="623570" r="452120" b="712470"/>
                <wp:wrapNone/>
                <wp:docPr id="11" name="Ink 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39470" cy="3117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9" o:spid="_x0000_s1026" type="#_x0000_t75" style="position:absolute;margin-left:220.3pt;margin-top:23.05pt;width:68.6pt;height:34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">
                <v:imagedata r:id="rId128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863975</wp:posOffset>
                </wp:positionH>
                <wp:positionV relativeFrom="paragraph">
                  <wp:posOffset>666750</wp:posOffset>
                </wp:positionV>
                <wp:extent cx="95250" cy="126365"/>
                <wp:effectExtent l="15875" t="19050" r="12700" b="16510"/>
                <wp:wrapNone/>
                <wp:docPr id="10" name="Ink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5250" cy="1263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4" o:spid="_x0000_s1026" type="#_x0000_t75" style="position:absolute;margin-left:303.75pt;margin-top:52pt;width:8.5pt;height:10.9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">
                <v:imagedata r:id="rId130" o:title=""/>
                <o:lock v:ext="edit" rotation="t" verticies="t" shapetype="t"/>
              </v:shape>
            </w:pict>
          </mc:Fallback>
        </mc:AlternateContent>
      </w:r>
      <w:r w:rsidR="00C930D7" w:rsidRPr="00562047">
        <w:tab/>
      </w:r>
      <w:r w:rsidR="00BE3A47" w:rsidRPr="00562047">
        <w:rPr>
          <w:position w:val="-100"/>
        </w:rPr>
        <w:object w:dxaOrig="3220" w:dyaOrig="2120">
          <v:shape id="_x0000_i1035" type="#_x0000_t75" style="width:161pt;height:106pt" o:ole="">
            <v:imagedata r:id="rId131" o:title=""/>
          </v:shape>
          <o:OLEObject Type="Embed" ProgID="Equation.DSMT4" ShapeID="_x0000_i1035" DrawAspect="Content" ObjectID="_1475925367" r:id="rId132"/>
        </w:object>
      </w:r>
    </w:p>
    <w:p w:rsidR="00C930D7" w:rsidRPr="00562047" w:rsidRDefault="00CC376C" w:rsidP="00C930D7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04140</wp:posOffset>
                </wp:positionV>
                <wp:extent cx="2267585" cy="1657350"/>
                <wp:effectExtent l="9525" t="8890" r="8890" b="10160"/>
                <wp:wrapNone/>
                <wp:docPr id="9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7585" cy="165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2386D" w:rsidRPr="00D2386D" w:rsidRDefault="00CC376C" w:rsidP="00D2386D">
                            <w:r>
                              <w:rPr>
                                <w:noProof/>
                                <w:lang w:eastAsia="zh-CN"/>
                              </w:rPr>
                              <w:drawing>
                                <wp:inline distT="0" distB="0" distL="0" distR="0">
                                  <wp:extent cx="2077720" cy="155829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77720" cy="15582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4in;margin-top:8.2pt;width:178.55pt;height:130.5pt;z-index:251627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">
                <v:textbox style="mso-fit-shape-to-text:t">
                  <w:txbxContent>
                    <w:p w:rsidR="00D2386D" w:rsidRPr="00D2386D" w:rsidRDefault="00CC376C" w:rsidP="00D2386D">
                      <w:r>
                        <w:rPr>
                          <w:noProof/>
                          <w:lang w:eastAsia="zh-CN"/>
                        </w:rPr>
                        <w:drawing>
                          <wp:inline distT="0" distB="0" distL="0" distR="0">
                            <wp:extent cx="2077720" cy="155829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77720" cy="155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930D7" w:rsidRPr="00562047" w:rsidRDefault="00C930D7" w:rsidP="00C930D7"/>
    <w:p w:rsidR="00C930D7" w:rsidRPr="00562047" w:rsidRDefault="00CC376C" w:rsidP="00C930D7">
      <w:pPr>
        <w:rPr>
          <w:rFonts w:hint="eastAsia"/>
        </w:rPr>
      </w:pP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591175</wp:posOffset>
                </wp:positionH>
                <wp:positionV relativeFrom="paragraph">
                  <wp:posOffset>1244600</wp:posOffset>
                </wp:positionV>
                <wp:extent cx="213360" cy="288290"/>
                <wp:effectExtent l="19050" t="25400" r="15240" b="19685"/>
                <wp:wrapNone/>
                <wp:docPr id="8" name="Ink 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13360" cy="2882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5" o:spid="_x0000_s1026" type="#_x0000_t75" style="position:absolute;margin-left:439.75pt;margin-top:97.5pt;width:17.8pt;height:23.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">
                <v:imagedata r:id="rId13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352925</wp:posOffset>
                </wp:positionH>
                <wp:positionV relativeFrom="paragraph">
                  <wp:posOffset>34290</wp:posOffset>
                </wp:positionV>
                <wp:extent cx="1294765" cy="1113790"/>
                <wp:effectExtent l="209550" t="520065" r="857885" b="194945"/>
                <wp:wrapNone/>
                <wp:docPr id="7" name="Ink 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94765" cy="11137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7" o:spid="_x0000_s1026" type="#_x0000_t75" style="position:absolute;margin-left:341.5pt;margin-top:-2.3pt;width:104.45pt;height:97.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">
                <v:imagedata r:id="rId137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154805</wp:posOffset>
                </wp:positionH>
                <wp:positionV relativeFrom="paragraph">
                  <wp:posOffset>996950</wp:posOffset>
                </wp:positionV>
                <wp:extent cx="453390" cy="149225"/>
                <wp:effectExtent l="68580" t="73025" r="68580" b="73025"/>
                <wp:wrapNone/>
                <wp:docPr id="6" name="Ink 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53390" cy="1492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8" o:spid="_x0000_s1026" type="#_x0000_t75" style="position:absolute;margin-left:325.9pt;margin-top:73.5pt;width:38.2pt;height:21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">
                <v:imagedata r:id="rId139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428490</wp:posOffset>
                </wp:positionH>
                <wp:positionV relativeFrom="paragraph">
                  <wp:posOffset>675005</wp:posOffset>
                </wp:positionV>
                <wp:extent cx="565150" cy="415925"/>
                <wp:effectExtent l="66040" t="65405" r="64135" b="71120"/>
                <wp:wrapNone/>
                <wp:docPr id="5" name="Ink 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65150" cy="4159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9" o:spid="_x0000_s1026" type="#_x0000_t75" style="position:absolute;margin-left:347.45pt;margin-top:48.15pt;width:47pt;height:42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">
                <v:imagedata r:id="rId141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511800</wp:posOffset>
                </wp:positionH>
                <wp:positionV relativeFrom="paragraph">
                  <wp:posOffset>741680</wp:posOffset>
                </wp:positionV>
                <wp:extent cx="34290" cy="282575"/>
                <wp:effectExtent l="73025" t="65405" r="64135" b="71120"/>
                <wp:wrapNone/>
                <wp:docPr id="4" name="Ink 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4290" cy="2825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90" o:spid="_x0000_s1026" type="#_x0000_t75" style="position:absolute;margin-left:432.75pt;margin-top:53.4pt;width:5.2pt;height:32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">
                <v:imagedata r:id="rId143" o:title=""/>
                <o:lock v:ext="edit" rotation="t" verticies="t" shapetype="t"/>
              </v:shape>
            </w:pict>
          </mc:Fallback>
        </mc:AlternateContent>
      </w:r>
      <w:r w:rsidR="00C930D7" w:rsidRPr="00562047">
        <w:tab/>
      </w:r>
      <w:r w:rsidR="00BE3A47" w:rsidRPr="00562047">
        <w:rPr>
          <w:position w:val="-138"/>
        </w:rPr>
        <w:object w:dxaOrig="3040" w:dyaOrig="2880">
          <v:shape id="_x0000_i1036" type="#_x0000_t75" style="width:152pt;height:2in" o:ole="">
            <v:imagedata r:id="rId144" o:title=""/>
          </v:shape>
          <o:OLEObject Type="Embed" ProgID="Equation.DSMT4" ShapeID="_x0000_i1036" DrawAspect="Content" ObjectID="_1475925368" r:id="rId145"/>
        </w:object>
      </w:r>
    </w:p>
    <w:p w:rsidR="004D2D8B" w:rsidRPr="00562047" w:rsidRDefault="004D2D8B" w:rsidP="004D2D8B">
      <w:pPr>
        <w:ind w:left="720"/>
      </w:pPr>
    </w:p>
    <w:p w:rsidR="004D2D8B" w:rsidRPr="00562047" w:rsidRDefault="007D18D6" w:rsidP="004D2D8B">
      <w:pPr>
        <w:numPr>
          <w:ilvl w:val="0"/>
          <w:numId w:val="3"/>
        </w:numPr>
      </w:pPr>
      <w:r w:rsidRPr="00562047">
        <w:t>For the marginal PDF of</w:t>
      </w:r>
      <w:r w:rsidRPr="00562047">
        <w:rPr>
          <w:position w:val="-4"/>
        </w:rPr>
        <w:object w:dxaOrig="220" w:dyaOrig="260">
          <v:shape id="_x0000_i1037" type="#_x0000_t75" style="width:11pt;height:13pt" o:ole="">
            <v:imagedata r:id="rId146" o:title=""/>
          </v:shape>
          <o:OLEObject Type="Embed" ProgID="Equation.DSMT4" ShapeID="_x0000_i1037" DrawAspect="Content" ObjectID="_1475925369" r:id="rId147"/>
        </w:object>
      </w:r>
      <w:r w:rsidRPr="00562047">
        <w:t xml:space="preserve">, we note that for </w:t>
      </w:r>
      <w:r w:rsidR="00BE3A47" w:rsidRPr="00562047">
        <w:rPr>
          <w:position w:val="-14"/>
        </w:rPr>
        <w:object w:dxaOrig="720" w:dyaOrig="400">
          <v:shape id="_x0000_i1038" type="#_x0000_t75" style="width:36pt;height:20pt" o:ole="">
            <v:imagedata r:id="rId148" o:title=""/>
          </v:shape>
          <o:OLEObject Type="Embed" ProgID="Equation.DSMT4" ShapeID="_x0000_i1038" DrawAspect="Content" ObjectID="_1475925370" r:id="rId149"/>
        </w:object>
      </w:r>
      <w:r w:rsidRPr="00562047">
        <w:t xml:space="preserve"> or </w:t>
      </w:r>
      <w:r w:rsidR="00BE3A47" w:rsidRPr="00562047">
        <w:rPr>
          <w:position w:val="-14"/>
        </w:rPr>
        <w:object w:dxaOrig="680" w:dyaOrig="400">
          <v:shape id="_x0000_i1039" type="#_x0000_t75" style="width:34pt;height:20pt" o:ole="">
            <v:imagedata r:id="rId150" o:title=""/>
          </v:shape>
          <o:OLEObject Type="Embed" ProgID="Equation.DSMT4" ShapeID="_x0000_i1039" DrawAspect="Content" ObjectID="_1475925371" r:id="rId151"/>
        </w:object>
      </w:r>
      <w:r w:rsidRPr="00562047">
        <w:t xml:space="preserve">, </w:t>
      </w:r>
      <w:r w:rsidR="00BE3A47" w:rsidRPr="00562047">
        <w:rPr>
          <w:position w:val="-16"/>
        </w:rPr>
        <w:object w:dxaOrig="1240" w:dyaOrig="440">
          <v:shape id="_x0000_i1040" type="#_x0000_t75" style="width:62pt;height:22pt" o:ole="">
            <v:imagedata r:id="rId152" o:title=""/>
          </v:shape>
          <o:OLEObject Type="Embed" ProgID="Equation.DSMT4" ShapeID="_x0000_i1040" DrawAspect="Content" ObjectID="_1475925372" r:id="rId153"/>
        </w:object>
      </w:r>
      <w:r w:rsidRPr="00562047">
        <w:t xml:space="preserve">.  For </w:t>
      </w:r>
      <w:r w:rsidRPr="00562047">
        <w:rPr>
          <w:position w:val="-10"/>
        </w:rPr>
        <w:object w:dxaOrig="880" w:dyaOrig="320">
          <v:shape id="_x0000_i1041" type="#_x0000_t75" style="width:44pt;height:16pt" o:ole="">
            <v:imagedata r:id="rId154" o:title=""/>
          </v:shape>
          <o:OLEObject Type="Embed" ProgID="Equation.DSMT4" ShapeID="_x0000_i1041" DrawAspect="Content" ObjectID="_1475925373" r:id="rId155"/>
        </w:object>
      </w:r>
      <w:r w:rsidRPr="00562047">
        <w:t xml:space="preserve"> we integrate over the horizontal bar marked</w:t>
      </w:r>
      <w:r w:rsidRPr="00562047">
        <w:rPr>
          <w:position w:val="-10"/>
        </w:rPr>
        <w:object w:dxaOrig="600" w:dyaOrig="320">
          <v:shape id="_x0000_i1042" type="#_x0000_t75" style="width:30pt;height:16pt" o:ole="">
            <v:imagedata r:id="rId156" o:title=""/>
          </v:shape>
          <o:OLEObject Type="Embed" ProgID="Equation.DSMT4" ShapeID="_x0000_i1042" DrawAspect="Content" ObjectID="_1475925374" r:id="rId157"/>
        </w:object>
      </w:r>
      <w:r w:rsidRPr="00562047">
        <w:t xml:space="preserve">.  </w:t>
      </w:r>
    </w:p>
    <w:p w:rsidR="004D2D8B" w:rsidRPr="00562047" w:rsidRDefault="00CC376C" w:rsidP="004D2D8B">
      <w:pPr>
        <w:ind w:left="720"/>
      </w:pPr>
      <w:r>
        <w:rPr>
          <w:noProof/>
          <w:lang w:eastAsia="zh-CN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4352925</wp:posOffset>
            </wp:positionH>
            <wp:positionV relativeFrom="paragraph">
              <wp:posOffset>67310</wp:posOffset>
            </wp:positionV>
            <wp:extent cx="1633220" cy="1113155"/>
            <wp:effectExtent l="0" t="0" r="5080" b="0"/>
            <wp:wrapSquare wrapText="bothSides"/>
            <wp:docPr id="1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2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18D6" w:rsidRPr="00562047" w:rsidRDefault="007D18D6" w:rsidP="004D2D8B">
      <w:pPr>
        <w:numPr>
          <w:ilvl w:val="0"/>
          <w:numId w:val="3"/>
        </w:numPr>
      </w:pPr>
      <w:r w:rsidRPr="00562047">
        <w:t xml:space="preserve">The boundaries of bar are </w:t>
      </w:r>
      <w:r w:rsidRPr="00562047">
        <w:rPr>
          <w:position w:val="-12"/>
        </w:rPr>
        <w:object w:dxaOrig="900" w:dyaOrig="400">
          <v:shape id="_x0000_i1043" type="#_x0000_t75" style="width:45pt;height:20pt" o:ole="">
            <v:imagedata r:id="rId159" o:title=""/>
          </v:shape>
          <o:OLEObject Type="Embed" ProgID="Equation.DSMT4" ShapeID="_x0000_i1043" DrawAspect="Content" ObjectID="_1475925375" r:id="rId160"/>
        </w:object>
      </w:r>
      <w:r w:rsidRPr="00562047">
        <w:t xml:space="preserve"> and </w:t>
      </w:r>
      <w:r w:rsidRPr="00562047">
        <w:rPr>
          <w:position w:val="-12"/>
        </w:rPr>
        <w:object w:dxaOrig="760" w:dyaOrig="400">
          <v:shape id="_x0000_i1044" type="#_x0000_t75" style="width:38pt;height:20pt" o:ole="">
            <v:imagedata r:id="rId161" o:title=""/>
          </v:shape>
          <o:OLEObject Type="Embed" ProgID="Equation.DSMT4" ShapeID="_x0000_i1044" DrawAspect="Content" ObjectID="_1475925376" r:id="rId162"/>
        </w:object>
      </w:r>
      <w:r w:rsidRPr="00562047">
        <w:t xml:space="preserve">.  Therefore, for </w:t>
      </w:r>
      <w:r w:rsidRPr="00562047">
        <w:rPr>
          <w:position w:val="-10"/>
        </w:rPr>
        <w:object w:dxaOrig="880" w:dyaOrig="320">
          <v:shape id="_x0000_i1045" type="#_x0000_t75" style="width:44pt;height:16pt" o:ole="">
            <v:imagedata r:id="rId154" o:title=""/>
          </v:shape>
          <o:OLEObject Type="Embed" ProgID="Equation.DSMT4" ShapeID="_x0000_i1045" DrawAspect="Content" ObjectID="_1475925377" r:id="rId163"/>
        </w:object>
      </w:r>
    </w:p>
    <w:p w:rsidR="007D18D6" w:rsidRPr="00562047" w:rsidRDefault="007D18D6" w:rsidP="00C930D7"/>
    <w:p w:rsidR="00C930D7" w:rsidRPr="00562047" w:rsidRDefault="00C930D7" w:rsidP="00C930D7">
      <w:pPr>
        <w:rPr>
          <w:rFonts w:hint="eastAsia"/>
        </w:rPr>
      </w:pPr>
      <w:r w:rsidRPr="00562047">
        <w:br w:type="page"/>
      </w:r>
      <w:r w:rsidRPr="00562047">
        <w:rPr>
          <w:rFonts w:hint="eastAsia"/>
        </w:rPr>
        <w:lastRenderedPageBreak/>
        <w:t xml:space="preserve">Quiz 4.5) The joint probability density function of random variables </w:t>
      </w:r>
      <w:r w:rsidRPr="00562047">
        <w:rPr>
          <w:position w:val="-6"/>
        </w:rPr>
        <w:object w:dxaOrig="920" w:dyaOrig="279">
          <v:shape id="_x0000_i1046" type="#_x0000_t75" style="width:46pt;height:13.95pt" o:ole="">
            <v:imagedata r:id="rId164" o:title=""/>
          </v:shape>
          <o:OLEObject Type="Embed" ProgID="Equation.DSMT4" ShapeID="_x0000_i1046" DrawAspect="Content" ObjectID="_1475925378" r:id="rId165"/>
        </w:object>
      </w:r>
      <w:r w:rsidRPr="00562047">
        <w:rPr>
          <w:rFonts w:hint="eastAsia"/>
        </w:rPr>
        <w:t xml:space="preserve"> is</w: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C376C" w:rsidP="009B57A2">
      <w:pPr>
        <w:jc w:val="center"/>
        <w:rPr>
          <w:rFonts w:hint="eastAsia"/>
        </w:rPr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981450</wp:posOffset>
                </wp:positionH>
                <wp:positionV relativeFrom="paragraph">
                  <wp:posOffset>455295</wp:posOffset>
                </wp:positionV>
                <wp:extent cx="2156460" cy="1544320"/>
                <wp:effectExtent l="9525" t="7620" r="5715" b="10160"/>
                <wp:wrapNone/>
                <wp:docPr id="3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154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4301" w:rsidRDefault="00CC376C">
                            <w:r>
                              <w:rPr>
                                <w:noProof/>
                                <w:lang w:eastAsia="zh-CN"/>
                              </w:rPr>
                              <w:drawing>
                                <wp:inline distT="0" distB="0" distL="0" distR="0">
                                  <wp:extent cx="2077720" cy="1543685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77720" cy="15436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027" type="#_x0000_t202" style="position:absolute;left:0;text-align:left;margin-left:313.5pt;margin-top:35.85pt;width:169.8pt;height:121.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">
                <v:textbox>
                  <w:txbxContent>
                    <w:p w:rsidR="002C4301" w:rsidRDefault="00CC376C">
                      <w:r>
                        <w:rPr>
                          <w:noProof/>
                          <w:lang w:eastAsia="zh-CN"/>
                        </w:rPr>
                        <w:drawing>
                          <wp:inline distT="0" distB="0" distL="0" distR="0">
                            <wp:extent cx="2077720" cy="1543685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77720" cy="15436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930D7" w:rsidRPr="00562047">
        <w:rPr>
          <w:position w:val="-88"/>
        </w:rPr>
        <w:object w:dxaOrig="4459" w:dyaOrig="1880">
          <v:shape id="_x0000_i1047" type="#_x0000_t75" style="width:222.95pt;height:94pt" o:ole="">
            <v:imagedata r:id="rId167" o:title=""/>
          </v:shape>
          <o:OLEObject Type="Embed" ProgID="Equation.DSMT4" ShapeID="_x0000_i1047" DrawAspect="Content" ObjectID="_1475925379" r:id="rId168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 xml:space="preserve">Find the marginal density </w:t>
      </w:r>
      <w:r w:rsidR="006C473B" w:rsidRPr="00562047">
        <w:t>function</w:t>
      </w:r>
      <w:r w:rsidRPr="00562047">
        <w:rPr>
          <w:position w:val="-14"/>
        </w:rPr>
        <w:object w:dxaOrig="1719" w:dyaOrig="400">
          <v:shape id="_x0000_i1048" type="#_x0000_t75" style="width:85.95pt;height:20pt" o:ole="">
            <v:imagedata r:id="rId169" o:title=""/>
          </v:shape>
          <o:OLEObject Type="Embed" ProgID="Equation.DSMT4" ShapeID="_x0000_i1048" DrawAspect="Content" ObjectID="_1475925380" r:id="rId170"/>
        </w:object>
      </w:r>
      <w:r w:rsidRPr="00562047">
        <w:rPr>
          <w:rFonts w:hint="eastAsia"/>
        </w:rPr>
        <w:t>.</w: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341005" w:rsidP="009B57A2">
      <w:pPr>
        <w:jc w:val="center"/>
      </w:pPr>
      <w:r w:rsidRPr="00562047">
        <w:rPr>
          <w:position w:val="-184"/>
        </w:rPr>
        <w:object w:dxaOrig="5179" w:dyaOrig="8940">
          <v:shape id="_x0000_i1049" type="#_x0000_t75" style="width:258.95pt;height:447pt" o:ole="">
            <v:imagedata r:id="rId171" o:title=""/>
          </v:shape>
          <o:OLEObject Type="Embed" ProgID="Equation.DSMT4" ShapeID="_x0000_i1049" DrawAspect="Content" ObjectID="_1475925381" r:id="rId172"/>
        </w:object>
      </w:r>
    </w:p>
    <w:p w:rsidR="00C930D7" w:rsidRPr="00562047" w:rsidRDefault="00C930D7" w:rsidP="00C930D7">
      <w:pPr>
        <w:rPr>
          <w:rFonts w:hint="eastAsia"/>
        </w:rPr>
      </w:pPr>
      <w:r w:rsidRPr="00562047">
        <w:br w:type="page"/>
      </w:r>
      <w:r w:rsidRPr="00562047">
        <w:rPr>
          <w:rFonts w:hint="eastAsia"/>
        </w:rPr>
        <w:lastRenderedPageBreak/>
        <w:t xml:space="preserve">Problem 4.2.1) Random variables </w:t>
      </w:r>
      <w:r w:rsidRPr="00562047">
        <w:rPr>
          <w:position w:val="-6"/>
        </w:rPr>
        <w:object w:dxaOrig="920" w:dyaOrig="279">
          <v:shape id="_x0000_i1050" type="#_x0000_t75" style="width:46pt;height:13.95pt" o:ole="">
            <v:imagedata r:id="rId164" o:title=""/>
          </v:shape>
          <o:OLEObject Type="Embed" ProgID="Equation.DSMT4" ShapeID="_x0000_i1050" DrawAspect="Content" ObjectID="_1475925382" r:id="rId173"/>
        </w:object>
      </w:r>
      <w:r w:rsidRPr="00562047">
        <w:rPr>
          <w:rFonts w:hint="eastAsia"/>
        </w:rPr>
        <w:t xml:space="preserve"> have joint </w:t>
      </w:r>
      <w:r w:rsidRPr="00562047">
        <w:rPr>
          <w:rFonts w:hint="eastAsia"/>
          <w:b/>
        </w:rPr>
        <w:t>PMF</w: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882BDD">
      <w:pPr>
        <w:jc w:val="center"/>
        <w:rPr>
          <w:rFonts w:hint="eastAsia"/>
        </w:rPr>
      </w:pPr>
      <w:r w:rsidRPr="00562047">
        <w:rPr>
          <w:position w:val="-50"/>
        </w:rPr>
        <w:object w:dxaOrig="4480" w:dyaOrig="1120">
          <v:shape id="_x0000_i1051" type="#_x0000_t75" style="width:224pt;height:56pt" o:ole="">
            <v:imagedata r:id="rId174" o:title=""/>
          </v:shape>
          <o:OLEObject Type="Embed" ProgID="Equation.DSMT4" ShapeID="_x0000_i1051" DrawAspect="Content" ObjectID="_1475925383" r:id="rId175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C930D7">
      <w:pPr>
        <w:numPr>
          <w:ilvl w:val="0"/>
          <w:numId w:val="1"/>
        </w:numPr>
        <w:rPr>
          <w:rFonts w:hint="eastAsia"/>
        </w:rPr>
      </w:pPr>
      <w:r w:rsidRPr="00562047">
        <w:rPr>
          <w:rFonts w:hint="eastAsia"/>
        </w:rPr>
        <w:t>W</w:t>
      </w:r>
      <w:r w:rsidRPr="00562047">
        <w:t xml:space="preserve">hat is the value of the constant </w:t>
      </w:r>
      <w:r w:rsidRPr="00562047">
        <w:rPr>
          <w:position w:val="-6"/>
        </w:rPr>
        <w:object w:dxaOrig="180" w:dyaOrig="220">
          <v:shape id="_x0000_i1052" type="#_x0000_t75" style="width:9pt;height:11pt" o:ole="">
            <v:imagedata r:id="rId176" o:title=""/>
          </v:shape>
          <o:OLEObject Type="Embed" ProgID="Equation.DSMT4" ShapeID="_x0000_i1052" DrawAspect="Content" ObjectID="_1475925384" r:id="rId177"/>
        </w:object>
      </w:r>
      <w:r w:rsidRPr="00562047">
        <w:rPr>
          <w:rFonts w:hint="eastAsia"/>
        </w:rPr>
        <w:t xml:space="preserve"> ?</w:t>
      </w:r>
    </w:p>
    <w:p w:rsidR="00C930D7" w:rsidRPr="00562047" w:rsidRDefault="00C930D7" w:rsidP="00C930D7">
      <w:pPr>
        <w:numPr>
          <w:ilvl w:val="0"/>
          <w:numId w:val="1"/>
        </w:numPr>
        <w:rPr>
          <w:rFonts w:hint="eastAsia"/>
        </w:rPr>
      </w:pPr>
      <w:r w:rsidRPr="00562047">
        <w:t>What</w:t>
      </w:r>
      <w:r w:rsidRPr="00562047">
        <w:rPr>
          <w:rFonts w:hint="eastAsia"/>
        </w:rPr>
        <w:t xml:space="preserve"> is </w:t>
      </w:r>
      <w:r w:rsidRPr="00562047">
        <w:rPr>
          <w:position w:val="-14"/>
        </w:rPr>
        <w:object w:dxaOrig="1020" w:dyaOrig="400">
          <v:shape id="_x0000_i1053" type="#_x0000_t75" style="width:51pt;height:20pt" o:ole="">
            <v:imagedata r:id="rId178" o:title=""/>
          </v:shape>
          <o:OLEObject Type="Embed" ProgID="Equation.DSMT4" ShapeID="_x0000_i1053" DrawAspect="Content" ObjectID="_1475925385" r:id="rId179"/>
        </w:object>
      </w:r>
      <w:r w:rsidRPr="00562047">
        <w:rPr>
          <w:rFonts w:hint="eastAsia"/>
        </w:rPr>
        <w:t>?</w:t>
      </w:r>
    </w:p>
    <w:p w:rsidR="00C930D7" w:rsidRPr="00562047" w:rsidRDefault="00C930D7" w:rsidP="00C930D7">
      <w:pPr>
        <w:numPr>
          <w:ilvl w:val="0"/>
          <w:numId w:val="1"/>
        </w:numPr>
        <w:rPr>
          <w:rFonts w:hint="eastAsia"/>
        </w:rPr>
      </w:pPr>
      <w:r w:rsidRPr="00562047">
        <w:t>What</w:t>
      </w:r>
      <w:r w:rsidRPr="00562047">
        <w:rPr>
          <w:rFonts w:hint="eastAsia"/>
        </w:rPr>
        <w:t xml:space="preserve"> is </w:t>
      </w:r>
      <w:r w:rsidRPr="00562047">
        <w:rPr>
          <w:position w:val="-14"/>
        </w:rPr>
        <w:object w:dxaOrig="1020" w:dyaOrig="400">
          <v:shape id="_x0000_i1054" type="#_x0000_t75" style="width:51pt;height:20pt" o:ole="">
            <v:imagedata r:id="rId180" o:title=""/>
          </v:shape>
          <o:OLEObject Type="Embed" ProgID="Equation.DSMT4" ShapeID="_x0000_i1054" DrawAspect="Content" ObjectID="_1475925386" r:id="rId181"/>
        </w:object>
      </w:r>
      <w:r w:rsidRPr="00562047">
        <w:rPr>
          <w:rFonts w:hint="eastAsia"/>
        </w:rPr>
        <w:t>?</w:t>
      </w:r>
    </w:p>
    <w:p w:rsidR="00C930D7" w:rsidRPr="00562047" w:rsidRDefault="00C930D7" w:rsidP="00C930D7">
      <w:pPr>
        <w:numPr>
          <w:ilvl w:val="0"/>
          <w:numId w:val="1"/>
        </w:numPr>
        <w:rPr>
          <w:rFonts w:hint="eastAsia"/>
        </w:rPr>
      </w:pPr>
      <w:r w:rsidRPr="00562047">
        <w:t>What</w:t>
      </w:r>
      <w:r w:rsidRPr="00562047">
        <w:rPr>
          <w:rFonts w:hint="eastAsia"/>
        </w:rPr>
        <w:t xml:space="preserve"> is </w:t>
      </w:r>
      <w:r w:rsidRPr="00562047">
        <w:rPr>
          <w:position w:val="-14"/>
        </w:rPr>
        <w:object w:dxaOrig="1020" w:dyaOrig="400">
          <v:shape id="_x0000_i1055" type="#_x0000_t75" style="width:51pt;height:20pt" o:ole="">
            <v:imagedata r:id="rId182" o:title=""/>
          </v:shape>
          <o:OLEObject Type="Embed" ProgID="Equation.DSMT4" ShapeID="_x0000_i1055" DrawAspect="Content" ObjectID="_1475925387" r:id="rId183"/>
        </w:object>
      </w:r>
      <w:r w:rsidRPr="00562047">
        <w:rPr>
          <w:rFonts w:hint="eastAsia"/>
        </w:rPr>
        <w:t>?</w:t>
      </w:r>
    </w:p>
    <w:p w:rsidR="00C930D7" w:rsidRPr="00562047" w:rsidRDefault="00C930D7" w:rsidP="00C930D7">
      <w:pPr>
        <w:numPr>
          <w:ilvl w:val="0"/>
          <w:numId w:val="1"/>
        </w:numPr>
        <w:rPr>
          <w:rFonts w:hint="eastAsia"/>
        </w:rPr>
      </w:pPr>
      <w:r w:rsidRPr="00562047">
        <w:t>What</w:t>
      </w:r>
      <w:r w:rsidRPr="00562047">
        <w:rPr>
          <w:rFonts w:hint="eastAsia"/>
        </w:rPr>
        <w:t xml:space="preserve"> is </w:t>
      </w:r>
      <w:r w:rsidRPr="00562047">
        <w:rPr>
          <w:position w:val="-14"/>
        </w:rPr>
        <w:object w:dxaOrig="920" w:dyaOrig="400">
          <v:shape id="_x0000_i1056" type="#_x0000_t75" style="width:46pt;height:20pt" o:ole="">
            <v:imagedata r:id="rId184" o:title=""/>
          </v:shape>
          <o:OLEObject Type="Embed" ProgID="Equation.DSMT4" ShapeID="_x0000_i1056" DrawAspect="Content" ObjectID="_1475925388" r:id="rId185"/>
        </w:object>
      </w:r>
      <w:r w:rsidRPr="00562047">
        <w:rPr>
          <w:rFonts w:hint="eastAsia"/>
        </w:rPr>
        <w:t>?</w:t>
      </w:r>
    </w:p>
    <w:p w:rsidR="00C930D7" w:rsidRPr="00562047" w:rsidRDefault="00C930D7" w:rsidP="00C930D7">
      <w:pPr>
        <w:numPr>
          <w:ilvl w:val="0"/>
          <w:numId w:val="1"/>
        </w:numPr>
        <w:rPr>
          <w:rFonts w:hint="eastAsia"/>
        </w:rPr>
      </w:pPr>
      <w:r w:rsidRPr="00562047">
        <w:rPr>
          <w:rFonts w:hint="eastAsia"/>
        </w:rPr>
        <w:t xml:space="preserve">The marginal PMFs </w:t>
      </w:r>
      <w:r w:rsidRPr="00562047">
        <w:rPr>
          <w:position w:val="-14"/>
        </w:rPr>
        <w:object w:dxaOrig="1680" w:dyaOrig="400">
          <v:shape id="_x0000_i1057" type="#_x0000_t75" style="width:84pt;height:20pt" o:ole="">
            <v:imagedata r:id="rId186" o:title=""/>
          </v:shape>
          <o:OLEObject Type="Embed" ProgID="Equation.DSMT4" ShapeID="_x0000_i1057" DrawAspect="Content" ObjectID="_1475925389" r:id="rId187"/>
        </w:object>
      </w:r>
    </w:p>
    <w:p w:rsidR="00C930D7" w:rsidRPr="00562047" w:rsidRDefault="00C930D7" w:rsidP="00C930D7">
      <w:pPr>
        <w:numPr>
          <w:ilvl w:val="0"/>
          <w:numId w:val="1"/>
        </w:numPr>
        <w:rPr>
          <w:rFonts w:hint="eastAsia"/>
        </w:rPr>
      </w:pPr>
      <w:r w:rsidRPr="00562047">
        <w:rPr>
          <w:rFonts w:hint="eastAsia"/>
        </w:rPr>
        <w:t xml:space="preserve">The expected values </w:t>
      </w:r>
      <w:r w:rsidRPr="00562047">
        <w:rPr>
          <w:position w:val="-14"/>
        </w:rPr>
        <w:object w:dxaOrig="1620" w:dyaOrig="400">
          <v:shape id="_x0000_i1058" type="#_x0000_t75" style="width:81pt;height:20pt" o:ole="">
            <v:imagedata r:id="rId188" o:title=""/>
          </v:shape>
          <o:OLEObject Type="Embed" ProgID="Equation.DSMT4" ShapeID="_x0000_i1058" DrawAspect="Content" ObjectID="_1475925390" r:id="rId189"/>
        </w:object>
      </w:r>
    </w:p>
    <w:p w:rsidR="00C930D7" w:rsidRPr="00562047" w:rsidRDefault="00C930D7" w:rsidP="00C930D7">
      <w:pPr>
        <w:numPr>
          <w:ilvl w:val="0"/>
          <w:numId w:val="1"/>
        </w:numPr>
        <w:rPr>
          <w:rFonts w:hint="eastAsia"/>
        </w:rPr>
      </w:pPr>
      <w:r w:rsidRPr="00562047">
        <w:t>T</w:t>
      </w:r>
      <w:r w:rsidRPr="00562047">
        <w:rPr>
          <w:rFonts w:hint="eastAsia"/>
        </w:rPr>
        <w:t xml:space="preserve">he standard </w:t>
      </w:r>
      <w:r w:rsidRPr="00562047">
        <w:t>deviations</w:t>
      </w:r>
      <w:r w:rsidRPr="00562047">
        <w:rPr>
          <w:rFonts w:hint="eastAsia"/>
        </w:rPr>
        <w:t xml:space="preserve"> </w:t>
      </w:r>
      <w:r w:rsidRPr="00562047">
        <w:rPr>
          <w:position w:val="-12"/>
        </w:rPr>
        <w:object w:dxaOrig="1100" w:dyaOrig="360">
          <v:shape id="_x0000_i1059" type="#_x0000_t75" style="width:55pt;height:18pt" o:ole="">
            <v:imagedata r:id="rId190" o:title=""/>
          </v:shape>
          <o:OLEObject Type="Embed" ProgID="Equation.DSMT4" ShapeID="_x0000_i1059" DrawAspect="Content" ObjectID="_1475925391" r:id="rId191"/>
        </w:object>
      </w:r>
      <w:r w:rsidRPr="00562047">
        <w:rPr>
          <w:rFonts w:hint="eastAsia"/>
        </w:rPr>
        <w:t>.</w: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 xml:space="preserve">a) Using the equation </w:t>
      </w:r>
      <w:r w:rsidRPr="00562047">
        <w:rPr>
          <w:position w:val="-34"/>
        </w:rPr>
        <w:object w:dxaOrig="2000" w:dyaOrig="600">
          <v:shape id="_x0000_i1060" type="#_x0000_t75" style="width:100pt;height:30pt" o:ole="">
            <v:imagedata r:id="rId192" o:title=""/>
          </v:shape>
          <o:OLEObject Type="Embed" ProgID="Equation.DSMT4" ShapeID="_x0000_i1060" DrawAspect="Content" ObjectID="_1475925392" r:id="rId193"/>
        </w:object>
      </w: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ab/>
      </w:r>
    </w:p>
    <w:p w:rsidR="00C930D7" w:rsidRPr="00562047" w:rsidRDefault="00C930D7" w:rsidP="00BE3A47">
      <w:pPr>
        <w:jc w:val="center"/>
        <w:rPr>
          <w:rFonts w:hint="eastAsia"/>
        </w:rPr>
      </w:pPr>
      <w:r w:rsidRPr="00562047">
        <w:rPr>
          <w:position w:val="-80"/>
        </w:rPr>
        <w:object w:dxaOrig="4380" w:dyaOrig="1719">
          <v:shape id="_x0000_i1061" type="#_x0000_t75" style="width:219pt;height:85.95pt" o:ole="">
            <v:imagedata r:id="rId194" o:title=""/>
          </v:shape>
          <o:OLEObject Type="Embed" ProgID="Equation.DSMT4" ShapeID="_x0000_i1061" DrawAspect="Content" ObjectID="_1475925393" r:id="rId195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ab/>
      </w:r>
      <w:r w:rsidRPr="00562047">
        <w:rPr>
          <w:rFonts w:hint="eastAsia"/>
        </w:rPr>
        <w:tab/>
      </w:r>
      <w:r w:rsidRPr="00562047">
        <w:rPr>
          <w:position w:val="-24"/>
        </w:rPr>
        <w:object w:dxaOrig="700" w:dyaOrig="620">
          <v:shape id="_x0000_i1062" type="#_x0000_t75" style="width:35pt;height:31pt" o:ole="">
            <v:imagedata r:id="rId196" o:title=""/>
          </v:shape>
          <o:OLEObject Type="Embed" ProgID="Equation.DSMT4" ShapeID="_x0000_i1062" DrawAspect="Content" ObjectID="_1475925394" r:id="rId197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 xml:space="preserve">b) </w:t>
      </w:r>
      <w:r w:rsidRPr="00562047">
        <w:t>What</w:t>
      </w:r>
      <w:r w:rsidRPr="00562047">
        <w:rPr>
          <w:rFonts w:hint="eastAsia"/>
        </w:rPr>
        <w:t xml:space="preserve"> is </w:t>
      </w:r>
      <w:r w:rsidRPr="00562047">
        <w:rPr>
          <w:position w:val="-14"/>
        </w:rPr>
        <w:object w:dxaOrig="1020" w:dyaOrig="400">
          <v:shape id="_x0000_i1063" type="#_x0000_t75" style="width:51pt;height:20pt" o:ole="">
            <v:imagedata r:id="rId178" o:title=""/>
          </v:shape>
          <o:OLEObject Type="Embed" ProgID="Equation.DSMT4" ShapeID="_x0000_i1063" DrawAspect="Content" ObjectID="_1475925395" r:id="rId198"/>
        </w:object>
      </w:r>
      <w:r w:rsidRPr="00562047">
        <w:rPr>
          <w:rFonts w:hint="eastAsia"/>
        </w:rPr>
        <w:t>?</w:t>
      </w:r>
    </w:p>
    <w:p w:rsidR="00C930D7" w:rsidRPr="00562047" w:rsidRDefault="00C930D7" w:rsidP="00BE3A47">
      <w:pPr>
        <w:jc w:val="center"/>
      </w:pPr>
      <w:r w:rsidRPr="00562047">
        <w:rPr>
          <w:position w:val="-100"/>
        </w:rPr>
        <w:object w:dxaOrig="4000" w:dyaOrig="2120">
          <v:shape id="_x0000_i1064" type="#_x0000_t75" style="width:200pt;height:106pt" o:ole="">
            <v:imagedata r:id="rId199" o:title=""/>
          </v:shape>
          <o:OLEObject Type="Embed" ProgID="Equation.DSMT4" ShapeID="_x0000_i1064" DrawAspect="Content" ObjectID="_1475925396" r:id="rId200"/>
        </w:object>
      </w:r>
    </w:p>
    <w:p w:rsidR="00C930D7" w:rsidRPr="00562047" w:rsidRDefault="00C930D7" w:rsidP="00C930D7">
      <w:pPr>
        <w:rPr>
          <w:rFonts w:hint="eastAsia"/>
        </w:rPr>
      </w:pPr>
      <w:r w:rsidRPr="00562047">
        <w:br w:type="page"/>
      </w: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>c)</w:t>
      </w:r>
      <w:r w:rsidRPr="00562047">
        <w:t xml:space="preserve"> What</w:t>
      </w:r>
      <w:r w:rsidRPr="00562047">
        <w:rPr>
          <w:rFonts w:hint="eastAsia"/>
        </w:rPr>
        <w:t xml:space="preserve"> is </w:t>
      </w:r>
      <w:r w:rsidRPr="00562047">
        <w:rPr>
          <w:position w:val="-14"/>
        </w:rPr>
        <w:object w:dxaOrig="1020" w:dyaOrig="400">
          <v:shape id="_x0000_i1065" type="#_x0000_t75" style="width:51pt;height:20pt" o:ole="">
            <v:imagedata r:id="rId180" o:title=""/>
          </v:shape>
          <o:OLEObject Type="Embed" ProgID="Equation.DSMT4" ShapeID="_x0000_i1065" DrawAspect="Content" ObjectID="_1475925397" r:id="rId201"/>
        </w:object>
      </w:r>
      <w:r w:rsidRPr="00562047">
        <w:rPr>
          <w:rFonts w:hint="eastAsia"/>
        </w:rPr>
        <w:t>?</w:t>
      </w:r>
    </w:p>
    <w:p w:rsidR="00C930D7" w:rsidRPr="00562047" w:rsidRDefault="00C930D7" w:rsidP="00562047">
      <w:pPr>
        <w:jc w:val="center"/>
        <w:rPr>
          <w:rFonts w:hint="eastAsia"/>
        </w:rPr>
      </w:pPr>
      <w:r w:rsidRPr="00562047">
        <w:rPr>
          <w:position w:val="-100"/>
        </w:rPr>
        <w:object w:dxaOrig="3900" w:dyaOrig="2120">
          <v:shape id="_x0000_i1066" type="#_x0000_t75" style="width:195pt;height:106pt" o:ole="">
            <v:imagedata r:id="rId202" o:title=""/>
          </v:shape>
          <o:OLEObject Type="Embed" ProgID="Equation.DSMT4" ShapeID="_x0000_i1066" DrawAspect="Content" ObjectID="_1475925398" r:id="rId203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>d)</w:t>
      </w:r>
      <w:r w:rsidRPr="00562047">
        <w:t xml:space="preserve"> What</w:t>
      </w:r>
      <w:r w:rsidRPr="00562047">
        <w:rPr>
          <w:rFonts w:hint="eastAsia"/>
        </w:rPr>
        <w:t xml:space="preserve"> is </w:t>
      </w:r>
      <w:r w:rsidRPr="00562047">
        <w:rPr>
          <w:position w:val="-14"/>
        </w:rPr>
        <w:object w:dxaOrig="1020" w:dyaOrig="400">
          <v:shape id="_x0000_i1067" type="#_x0000_t75" style="width:51pt;height:20pt" o:ole="">
            <v:imagedata r:id="rId204" o:title=""/>
          </v:shape>
          <o:OLEObject Type="Embed" ProgID="Equation.DSMT4" ShapeID="_x0000_i1067" DrawAspect="Content" ObjectID="_1475925399" r:id="rId205"/>
        </w:object>
      </w:r>
      <w:r w:rsidRPr="00562047">
        <w:rPr>
          <w:rFonts w:hint="eastAsia"/>
        </w:rPr>
        <w:t>?</w:t>
      </w:r>
    </w:p>
    <w:p w:rsidR="00C930D7" w:rsidRPr="00562047" w:rsidRDefault="00C930D7" w:rsidP="00562047">
      <w:pPr>
        <w:jc w:val="center"/>
        <w:rPr>
          <w:rFonts w:hint="eastAsia"/>
        </w:rPr>
      </w:pPr>
      <w:r w:rsidRPr="00562047">
        <w:rPr>
          <w:position w:val="-100"/>
        </w:rPr>
        <w:object w:dxaOrig="3860" w:dyaOrig="2120">
          <v:shape id="_x0000_i1068" type="#_x0000_t75" style="width:193pt;height:106pt" o:ole="">
            <v:imagedata r:id="rId206" o:title=""/>
          </v:shape>
          <o:OLEObject Type="Embed" ProgID="Equation.DSMT4" ShapeID="_x0000_i1068" DrawAspect="Content" ObjectID="_1475925400" r:id="rId207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>e)</w:t>
      </w:r>
      <w:r w:rsidRPr="00562047">
        <w:t xml:space="preserve"> What</w:t>
      </w:r>
      <w:r w:rsidRPr="00562047">
        <w:rPr>
          <w:rFonts w:hint="eastAsia"/>
        </w:rPr>
        <w:t xml:space="preserve"> is </w:t>
      </w:r>
      <w:r w:rsidRPr="00562047">
        <w:rPr>
          <w:position w:val="-14"/>
        </w:rPr>
        <w:object w:dxaOrig="920" w:dyaOrig="400">
          <v:shape id="_x0000_i1069" type="#_x0000_t75" style="width:46pt;height:20pt" o:ole="">
            <v:imagedata r:id="rId208" o:title=""/>
          </v:shape>
          <o:OLEObject Type="Embed" ProgID="Equation.DSMT4" ShapeID="_x0000_i1069" DrawAspect="Content" ObjectID="_1475925401" r:id="rId209"/>
        </w:object>
      </w:r>
      <w:r w:rsidRPr="00562047">
        <w:rPr>
          <w:rFonts w:hint="eastAsia"/>
        </w:rPr>
        <w:t>?</w:t>
      </w:r>
    </w:p>
    <w:p w:rsidR="00C930D7" w:rsidRPr="00562047" w:rsidRDefault="00C930D7" w:rsidP="00562047">
      <w:pPr>
        <w:jc w:val="center"/>
        <w:rPr>
          <w:rFonts w:hint="eastAsia"/>
        </w:rPr>
      </w:pPr>
      <w:r w:rsidRPr="00562047">
        <w:rPr>
          <w:position w:val="-100"/>
        </w:rPr>
        <w:object w:dxaOrig="3900" w:dyaOrig="2120">
          <v:shape id="_x0000_i1070" type="#_x0000_t75" style="width:195pt;height:106pt" o:ole="">
            <v:imagedata r:id="rId210" o:title=""/>
          </v:shape>
          <o:OLEObject Type="Embed" ProgID="Equation.DSMT4" ShapeID="_x0000_i1070" DrawAspect="Content" ObjectID="_1475925402" r:id="rId211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 xml:space="preserve">f) The marginal PMFs </w:t>
      </w:r>
      <w:r w:rsidRPr="00562047">
        <w:rPr>
          <w:position w:val="-14"/>
        </w:rPr>
        <w:object w:dxaOrig="1680" w:dyaOrig="400">
          <v:shape id="_x0000_i1071" type="#_x0000_t75" style="width:84pt;height:20pt" o:ole="">
            <v:imagedata r:id="rId186" o:title=""/>
          </v:shape>
          <o:OLEObject Type="Embed" ProgID="Equation.DSMT4" ShapeID="_x0000_i1071" DrawAspect="Content" ObjectID="_1475925403" r:id="rId212"/>
        </w:object>
      </w:r>
    </w:p>
    <w:p w:rsidR="00C930D7" w:rsidRPr="00562047" w:rsidRDefault="003E0665" w:rsidP="00562047">
      <w:pPr>
        <w:jc w:val="center"/>
      </w:pPr>
      <w:r w:rsidRPr="00562047">
        <w:rPr>
          <w:position w:val="-130"/>
        </w:rPr>
        <w:object w:dxaOrig="2640" w:dyaOrig="2720">
          <v:shape id="_x0000_i1072" type="#_x0000_t75" style="width:132pt;height:136pt" o:ole="">
            <v:imagedata r:id="rId213" o:title=""/>
          </v:shape>
          <o:OLEObject Type="Embed" ProgID="Equation.DSMT4" ShapeID="_x0000_i1072" DrawAspect="Content" ObjectID="_1475925404" r:id="rId214"/>
        </w:object>
      </w:r>
      <w:r w:rsidR="00C930D7" w:rsidRPr="00562047">
        <w:rPr>
          <w:rFonts w:hint="eastAsia"/>
        </w:rPr>
        <w:tab/>
      </w:r>
      <w:r w:rsidR="00C930D7" w:rsidRPr="00562047">
        <w:rPr>
          <w:rFonts w:hint="eastAsia"/>
        </w:rPr>
        <w:tab/>
      </w:r>
      <w:r w:rsidRPr="00562047">
        <w:rPr>
          <w:position w:val="-96"/>
        </w:rPr>
        <w:object w:dxaOrig="2680" w:dyaOrig="2040">
          <v:shape id="_x0000_i1073" type="#_x0000_t75" style="width:134pt;height:102pt" o:ole="">
            <v:imagedata r:id="rId215" o:title=""/>
          </v:shape>
          <o:OLEObject Type="Embed" ProgID="Equation.DSMT4" ShapeID="_x0000_i1073" DrawAspect="Content" ObjectID="_1475925405" r:id="rId216"/>
        </w:object>
      </w:r>
    </w:p>
    <w:p w:rsidR="00C930D7" w:rsidRPr="00562047" w:rsidRDefault="00C930D7" w:rsidP="00C930D7">
      <w:pPr>
        <w:rPr>
          <w:rFonts w:hint="eastAsia"/>
        </w:rPr>
      </w:pPr>
      <w:r w:rsidRPr="00562047">
        <w:br w:type="page"/>
      </w: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 xml:space="preserve">g) The expected values </w:t>
      </w:r>
      <w:r w:rsidRPr="00562047">
        <w:rPr>
          <w:position w:val="-14"/>
        </w:rPr>
        <w:object w:dxaOrig="1620" w:dyaOrig="400">
          <v:shape id="_x0000_i1074" type="#_x0000_t75" style="width:81pt;height:20pt" o:ole="">
            <v:imagedata r:id="rId188" o:title=""/>
          </v:shape>
          <o:OLEObject Type="Embed" ProgID="Equation.DSMT4" ShapeID="_x0000_i1074" DrawAspect="Content" ObjectID="_1475925406" r:id="rId217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562047">
      <w:pPr>
        <w:jc w:val="center"/>
        <w:rPr>
          <w:rFonts w:hint="eastAsia"/>
        </w:rPr>
      </w:pPr>
      <w:r w:rsidRPr="00562047">
        <w:rPr>
          <w:position w:val="-56"/>
        </w:rPr>
        <w:object w:dxaOrig="3440" w:dyaOrig="1240">
          <v:shape id="_x0000_i1075" type="#_x0000_t75" style="width:172pt;height:62pt" o:ole="">
            <v:imagedata r:id="rId218" o:title=""/>
          </v:shape>
          <o:OLEObject Type="Embed" ProgID="Equation.DSMT4" ShapeID="_x0000_i1075" DrawAspect="Content" ObjectID="_1475925407" r:id="rId219"/>
        </w:object>
      </w:r>
      <w:r w:rsidRPr="00562047">
        <w:rPr>
          <w:rFonts w:hint="eastAsia"/>
        </w:rPr>
        <w:tab/>
      </w:r>
      <w:r w:rsidRPr="00562047">
        <w:rPr>
          <w:position w:val="-56"/>
        </w:rPr>
        <w:object w:dxaOrig="2299" w:dyaOrig="1240">
          <v:shape id="_x0000_i1076" type="#_x0000_t75" style="width:114.95pt;height:62pt" o:ole="">
            <v:imagedata r:id="rId220" o:title=""/>
          </v:shape>
          <o:OLEObject Type="Embed" ProgID="Equation.DSMT4" ShapeID="_x0000_i1076" DrawAspect="Content" ObjectID="_1475925408" r:id="rId221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C930D7">
      <w:pPr>
        <w:rPr>
          <w:rFonts w:hint="eastAsia"/>
        </w:rPr>
      </w:pPr>
      <w:r w:rsidRPr="00562047">
        <w:rPr>
          <w:rFonts w:hint="eastAsia"/>
        </w:rPr>
        <w:t>h)</w:t>
      </w:r>
      <w:r w:rsidRPr="00562047">
        <w:t xml:space="preserve"> T</w:t>
      </w:r>
      <w:r w:rsidRPr="00562047">
        <w:rPr>
          <w:rFonts w:hint="eastAsia"/>
        </w:rPr>
        <w:t xml:space="preserve">he standard </w:t>
      </w:r>
      <w:r w:rsidRPr="00562047">
        <w:t>deviations</w:t>
      </w:r>
      <w:r w:rsidRPr="00562047">
        <w:rPr>
          <w:rFonts w:hint="eastAsia"/>
        </w:rPr>
        <w:t xml:space="preserve"> </w:t>
      </w:r>
      <w:r w:rsidRPr="00562047">
        <w:rPr>
          <w:position w:val="-12"/>
        </w:rPr>
        <w:object w:dxaOrig="1100" w:dyaOrig="360">
          <v:shape id="_x0000_i1077" type="#_x0000_t75" style="width:55pt;height:18pt" o:ole="">
            <v:imagedata r:id="rId190" o:title=""/>
          </v:shape>
          <o:OLEObject Type="Embed" ProgID="Equation.DSMT4" ShapeID="_x0000_i1077" DrawAspect="Content" ObjectID="_1475925409" r:id="rId222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562047">
      <w:pPr>
        <w:jc w:val="center"/>
        <w:rPr>
          <w:rFonts w:hint="eastAsia"/>
        </w:rPr>
      </w:pPr>
      <w:r w:rsidRPr="00562047">
        <w:rPr>
          <w:position w:val="-56"/>
        </w:rPr>
        <w:object w:dxaOrig="3460" w:dyaOrig="1240">
          <v:shape id="_x0000_i1078" type="#_x0000_t75" style="width:173pt;height:62pt" o:ole="">
            <v:imagedata r:id="rId223" o:title=""/>
          </v:shape>
          <o:OLEObject Type="Embed" ProgID="Equation.DSMT4" ShapeID="_x0000_i1078" DrawAspect="Content" ObjectID="_1475925410" r:id="rId224"/>
        </w:object>
      </w:r>
      <w:r w:rsidRPr="00562047">
        <w:rPr>
          <w:rFonts w:hint="eastAsia"/>
        </w:rPr>
        <w:tab/>
      </w:r>
      <w:r w:rsidRPr="00562047">
        <w:rPr>
          <w:position w:val="-56"/>
        </w:rPr>
        <w:object w:dxaOrig="2680" w:dyaOrig="1240">
          <v:shape id="_x0000_i1079" type="#_x0000_t75" style="width:134pt;height:62pt" o:ole="">
            <v:imagedata r:id="rId225" o:title=""/>
          </v:shape>
          <o:OLEObject Type="Embed" ProgID="Equation.DSMT4" ShapeID="_x0000_i1079" DrawAspect="Content" ObjectID="_1475925411" r:id="rId226"/>
        </w:object>
      </w:r>
    </w:p>
    <w:p w:rsidR="00C930D7" w:rsidRPr="00562047" w:rsidRDefault="00C930D7" w:rsidP="00C930D7">
      <w:pPr>
        <w:rPr>
          <w:rFonts w:hint="eastAsia"/>
        </w:rPr>
      </w:pPr>
    </w:p>
    <w:p w:rsidR="00C930D7" w:rsidRPr="00562047" w:rsidRDefault="00C930D7" w:rsidP="00562047">
      <w:pPr>
        <w:jc w:val="center"/>
        <w:rPr>
          <w:rFonts w:hint="eastAsia"/>
        </w:rPr>
      </w:pPr>
      <w:r w:rsidRPr="00562047">
        <w:rPr>
          <w:position w:val="-48"/>
        </w:rPr>
        <w:object w:dxaOrig="3860" w:dyaOrig="1080">
          <v:shape id="_x0000_i1080" type="#_x0000_t75" style="width:193pt;height:54pt" o:ole="">
            <v:imagedata r:id="rId227" o:title=""/>
          </v:shape>
          <o:OLEObject Type="Embed" ProgID="Equation.DSMT4" ShapeID="_x0000_i1080" DrawAspect="Content" ObjectID="_1475925412" r:id="rId228"/>
        </w:object>
      </w:r>
    </w:p>
    <w:p w:rsidR="00C930D7" w:rsidRPr="00562047" w:rsidRDefault="00C930D7" w:rsidP="00562047">
      <w:pPr>
        <w:jc w:val="center"/>
        <w:rPr>
          <w:rFonts w:hint="eastAsia"/>
        </w:rPr>
      </w:pPr>
    </w:p>
    <w:p w:rsidR="00C930D7" w:rsidRPr="00562047" w:rsidRDefault="00C930D7" w:rsidP="00562047">
      <w:pPr>
        <w:jc w:val="center"/>
        <w:rPr>
          <w:rFonts w:hint="eastAsia"/>
        </w:rPr>
      </w:pPr>
      <w:r w:rsidRPr="00562047">
        <w:rPr>
          <w:position w:val="-48"/>
        </w:rPr>
        <w:object w:dxaOrig="3660" w:dyaOrig="1080">
          <v:shape id="_x0000_i1081" type="#_x0000_t75" style="width:183pt;height:54pt" o:ole="">
            <v:imagedata r:id="rId229" o:title=""/>
          </v:shape>
          <o:OLEObject Type="Embed" ProgID="Equation.DSMT4" ShapeID="_x0000_i1081" DrawAspect="Content" ObjectID="_1475925413" r:id="rId230"/>
        </w:object>
      </w:r>
    </w:p>
    <w:p w:rsidR="00FE73F2" w:rsidRPr="00562047" w:rsidRDefault="00FE73F2" w:rsidP="00FE73F2">
      <w:pPr>
        <w:rPr>
          <w:b/>
          <w:sz w:val="28"/>
          <w:szCs w:val="28"/>
        </w:rPr>
      </w:pPr>
      <w:r w:rsidRPr="00562047">
        <w:br w:type="page"/>
      </w:r>
      <w:r w:rsidRPr="00562047">
        <w:rPr>
          <w:b/>
          <w:sz w:val="28"/>
          <w:szCs w:val="28"/>
        </w:rPr>
        <w:lastRenderedPageBreak/>
        <w:t>4.7 Expected Values</w:t>
      </w:r>
    </w:p>
    <w:p w:rsidR="00FE73F2" w:rsidRPr="00562047" w:rsidRDefault="00FE73F2" w:rsidP="00FE73F2"/>
    <w:p w:rsidR="00FE73F2" w:rsidRPr="00562047" w:rsidRDefault="00FE73F2" w:rsidP="00FE73F2">
      <w:r w:rsidRPr="00562047">
        <w:t xml:space="preserve">For random variables </w:t>
      </w:r>
      <w:r w:rsidRPr="00562047">
        <w:rPr>
          <w:position w:val="-4"/>
        </w:rPr>
        <w:object w:dxaOrig="279" w:dyaOrig="260">
          <v:shape id="_x0000_i1082" type="#_x0000_t75" style="width:13.95pt;height:13pt" o:ole="">
            <v:imagedata r:id="rId231" o:title=""/>
          </v:shape>
          <o:OLEObject Type="Embed" ProgID="Equation.DSMT4" ShapeID="_x0000_i1082" DrawAspect="Content" ObjectID="_1475925414" r:id="rId232"/>
        </w:object>
      </w:r>
      <w:r w:rsidRPr="00562047">
        <w:t xml:space="preserve"> and </w:t>
      </w:r>
      <w:r w:rsidRPr="00562047">
        <w:rPr>
          <w:position w:val="-4"/>
        </w:rPr>
        <w:object w:dxaOrig="220" w:dyaOrig="260">
          <v:shape id="_x0000_i1083" type="#_x0000_t75" style="width:11pt;height:13pt" o:ole="">
            <v:imagedata r:id="rId233" o:title=""/>
          </v:shape>
          <o:OLEObject Type="Embed" ProgID="Equation.DSMT4" ShapeID="_x0000_i1083" DrawAspect="Content" ObjectID="_1475925415" r:id="rId234"/>
        </w:object>
      </w:r>
      <w:r w:rsidRPr="00562047">
        <w:t xml:space="preserve">, the expected value of a derived random variables </w:t>
      </w:r>
      <w:r w:rsidRPr="00562047">
        <w:rPr>
          <w:position w:val="-14"/>
        </w:rPr>
        <w:object w:dxaOrig="1340" w:dyaOrig="400">
          <v:shape id="_x0000_i1084" type="#_x0000_t75" style="width:67pt;height:20pt" o:ole="">
            <v:imagedata r:id="rId235" o:title=""/>
          </v:shape>
          <o:OLEObject Type="Embed" ProgID="Equation.DSMT4" ShapeID="_x0000_i1084" DrawAspect="Content" ObjectID="_1475925416" r:id="rId236"/>
        </w:object>
      </w:r>
      <w:r w:rsidRPr="00562047">
        <w:t xml:space="preserve"> is </w:t>
      </w:r>
    </w:p>
    <w:p w:rsidR="00FE73F2" w:rsidRPr="00562047" w:rsidRDefault="00FE73F2" w:rsidP="00FE73F2">
      <w:r w:rsidRPr="00562047">
        <w:tab/>
      </w:r>
    </w:p>
    <w:p w:rsidR="00FE73F2" w:rsidRPr="00562047" w:rsidRDefault="00FE73F2" w:rsidP="00FE73F2">
      <w:r w:rsidRPr="00562047">
        <w:tab/>
        <w:t xml:space="preserve">Discrete case: </w:t>
      </w:r>
      <w:r w:rsidRPr="00562047">
        <w:tab/>
      </w:r>
      <w:r w:rsidRPr="00562047">
        <w:rPr>
          <w:position w:val="-32"/>
        </w:rPr>
        <w:object w:dxaOrig="3240" w:dyaOrig="580">
          <v:shape id="_x0000_i1085" type="#_x0000_t75" style="width:162pt;height:29pt" o:ole="">
            <v:imagedata r:id="rId237" o:title=""/>
          </v:shape>
          <o:OLEObject Type="Embed" ProgID="Equation.DSMT4" ShapeID="_x0000_i1085" DrawAspect="Content" ObjectID="_1475925417" r:id="rId238"/>
        </w:object>
      </w:r>
    </w:p>
    <w:p w:rsidR="00FE73F2" w:rsidRPr="00562047" w:rsidRDefault="00FE73F2" w:rsidP="00FE73F2"/>
    <w:p w:rsidR="00FE73F2" w:rsidRPr="00562047" w:rsidRDefault="00FE73F2" w:rsidP="00FE73F2">
      <w:r w:rsidRPr="00562047">
        <w:tab/>
        <w:t>Continuous case:</w:t>
      </w:r>
      <w:r w:rsidRPr="00562047">
        <w:tab/>
      </w:r>
      <w:r w:rsidRPr="00562047">
        <w:rPr>
          <w:position w:val="-18"/>
        </w:rPr>
        <w:object w:dxaOrig="3720" w:dyaOrig="520">
          <v:shape id="_x0000_i1086" type="#_x0000_t75" style="width:186pt;height:26pt" o:ole="">
            <v:imagedata r:id="rId239" o:title=""/>
          </v:shape>
          <o:OLEObject Type="Embed" ProgID="Equation.DSMT4" ShapeID="_x0000_i1086" DrawAspect="Content" ObjectID="_1475925418" r:id="rId240"/>
        </w:object>
      </w:r>
    </w:p>
    <w:p w:rsidR="00FE73F2" w:rsidRPr="00562047" w:rsidRDefault="00FE73F2" w:rsidP="00FE73F2"/>
    <w:p w:rsidR="00FE73F2" w:rsidRPr="00562047" w:rsidRDefault="00FE73F2" w:rsidP="00FE73F2">
      <w:r w:rsidRPr="00562047">
        <w:t xml:space="preserve">Let </w:t>
      </w:r>
      <w:r w:rsidRPr="00562047">
        <w:rPr>
          <w:position w:val="-14"/>
        </w:rPr>
        <w:object w:dxaOrig="4239" w:dyaOrig="400">
          <v:shape id="_x0000_i1087" type="#_x0000_t75" style="width:211.95pt;height:20pt" o:ole="">
            <v:imagedata r:id="rId241" o:title=""/>
          </v:shape>
          <o:OLEObject Type="Embed" ProgID="Equation.DSMT4" ShapeID="_x0000_i1087" DrawAspect="Content" ObjectID="_1475925419" r:id="rId242"/>
        </w:object>
      </w:r>
      <w:r w:rsidRPr="00562047">
        <w:t>, then</w:t>
      </w:r>
    </w:p>
    <w:p w:rsidR="00FE73F2" w:rsidRPr="00562047" w:rsidRDefault="00FE73F2" w:rsidP="00FE73F2">
      <w:r w:rsidRPr="00562047">
        <w:tab/>
      </w:r>
      <w:r w:rsidRPr="00562047">
        <w:rPr>
          <w:position w:val="-98"/>
        </w:rPr>
        <w:object w:dxaOrig="8580" w:dyaOrig="2079">
          <v:shape id="_x0000_i1088" type="#_x0000_t75" style="width:429pt;height:103.95pt" o:ole="">
            <v:imagedata r:id="rId243" o:title=""/>
          </v:shape>
          <o:OLEObject Type="Embed" ProgID="Equation.DSMT4" ShapeID="_x0000_i1088" DrawAspect="Content" ObjectID="_1475925420" r:id="rId244"/>
        </w:object>
      </w:r>
    </w:p>
    <w:p w:rsidR="00FE73F2" w:rsidRPr="00562047" w:rsidRDefault="00FE73F2" w:rsidP="00FE73F2"/>
    <w:p w:rsidR="00FE73F2" w:rsidRPr="00562047" w:rsidRDefault="00FE73F2" w:rsidP="00FE73F2"/>
    <w:p w:rsidR="00FE73F2" w:rsidRPr="00562047" w:rsidRDefault="00FE73F2" w:rsidP="00FE73F2">
      <w:pPr>
        <w:rPr>
          <w:b/>
        </w:rPr>
      </w:pPr>
      <w:r w:rsidRPr="00562047">
        <w:rPr>
          <w:b/>
        </w:rPr>
        <w:t xml:space="preserve">For two random variables </w:t>
      </w:r>
      <w:r w:rsidRPr="00562047">
        <w:rPr>
          <w:b/>
          <w:position w:val="-4"/>
        </w:rPr>
        <w:object w:dxaOrig="279" w:dyaOrig="260">
          <v:shape id="_x0000_i1089" type="#_x0000_t75" style="width:13.95pt;height:13pt" o:ole="">
            <v:imagedata r:id="rId231" o:title=""/>
          </v:shape>
          <o:OLEObject Type="Embed" ProgID="Equation.DSMT4" ShapeID="_x0000_i1089" DrawAspect="Content" ObjectID="_1475925421" r:id="rId245"/>
        </w:object>
      </w:r>
      <w:r w:rsidRPr="00562047">
        <w:rPr>
          <w:b/>
        </w:rPr>
        <w:t xml:space="preserve"> and </w:t>
      </w:r>
      <w:r w:rsidRPr="00562047">
        <w:rPr>
          <w:b/>
          <w:position w:val="-4"/>
        </w:rPr>
        <w:object w:dxaOrig="220" w:dyaOrig="260">
          <v:shape id="_x0000_i1090" type="#_x0000_t75" style="width:11pt;height:13pt" o:ole="">
            <v:imagedata r:id="rId233" o:title=""/>
          </v:shape>
          <o:OLEObject Type="Embed" ProgID="Equation.DSMT4" ShapeID="_x0000_i1090" DrawAspect="Content" ObjectID="_1475925422" r:id="rId246"/>
        </w:object>
      </w:r>
      <w:r w:rsidRPr="00562047">
        <w:rPr>
          <w:b/>
        </w:rPr>
        <w:t xml:space="preserve"> </w:t>
      </w:r>
    </w:p>
    <w:p w:rsidR="00FE73F2" w:rsidRPr="00562047" w:rsidRDefault="00FE73F2" w:rsidP="00FE73F2"/>
    <w:p w:rsidR="00FE73F2" w:rsidRPr="00562047" w:rsidRDefault="00FE73F2" w:rsidP="00042165">
      <w:pPr>
        <w:jc w:val="center"/>
      </w:pPr>
      <w:r w:rsidRPr="00562047">
        <w:rPr>
          <w:position w:val="-14"/>
        </w:rPr>
        <w:object w:dxaOrig="2600" w:dyaOrig="400">
          <v:shape id="_x0000_i1091" type="#_x0000_t75" style="width:130pt;height:20pt" o:ole="">
            <v:imagedata r:id="rId247" o:title=""/>
          </v:shape>
          <o:OLEObject Type="Embed" ProgID="Equation.DSMT4" ShapeID="_x0000_i1091" DrawAspect="Content" ObjectID="_1475925423" r:id="rId248"/>
        </w:object>
      </w:r>
    </w:p>
    <w:p w:rsidR="00664EE2" w:rsidRPr="00562047" w:rsidRDefault="00664EE2" w:rsidP="00FE73F2"/>
    <w:p w:rsidR="0096315B" w:rsidRPr="00562047" w:rsidRDefault="00FE73F2" w:rsidP="0096315B">
      <w:pPr>
        <w:numPr>
          <w:ilvl w:val="0"/>
          <w:numId w:val="2"/>
        </w:numPr>
      </w:pPr>
      <w:r w:rsidRPr="00562047">
        <w:t xml:space="preserve">In this case we don’t need to know the probability model of </w:t>
      </w:r>
      <w:r w:rsidRPr="00562047">
        <w:rPr>
          <w:position w:val="-14"/>
        </w:rPr>
        <w:object w:dxaOrig="999" w:dyaOrig="400">
          <v:shape id="_x0000_i1092" type="#_x0000_t75" style="width:49.95pt;height:20pt" o:ole="">
            <v:imagedata r:id="rId249" o:title=""/>
          </v:shape>
          <o:OLEObject Type="Embed" ProgID="Equation.DSMT4" ShapeID="_x0000_i1092" DrawAspect="Content" ObjectID="_1475925424" r:id="rId250"/>
        </w:object>
      </w:r>
      <w:r w:rsidRPr="00562047">
        <w:t xml:space="preserve"> or </w:t>
      </w:r>
      <w:r w:rsidRPr="00562047">
        <w:rPr>
          <w:position w:val="-14"/>
        </w:rPr>
        <w:object w:dxaOrig="1040" w:dyaOrig="400">
          <v:shape id="_x0000_i1093" type="#_x0000_t75" style="width:52pt;height:20pt" o:ole="">
            <v:imagedata r:id="rId251" o:title=""/>
          </v:shape>
          <o:OLEObject Type="Embed" ProgID="Equation.DSMT4" ShapeID="_x0000_i1093" DrawAspect="Content" ObjectID="_1475925425" r:id="rId252"/>
        </w:object>
      </w:r>
      <w:r w:rsidRPr="00562047">
        <w:t xml:space="preserve">.  </w:t>
      </w:r>
    </w:p>
    <w:p w:rsidR="00FE73F2" w:rsidRPr="00562047" w:rsidRDefault="00FE73F2" w:rsidP="0096315B">
      <w:pPr>
        <w:numPr>
          <w:ilvl w:val="0"/>
          <w:numId w:val="2"/>
        </w:numPr>
      </w:pPr>
      <w:r w:rsidRPr="00562047">
        <w:t xml:space="preserve">In other words if we know the separate probability model of </w:t>
      </w:r>
      <w:r w:rsidRPr="00562047">
        <w:rPr>
          <w:position w:val="-14"/>
        </w:rPr>
        <w:object w:dxaOrig="1560" w:dyaOrig="400">
          <v:shape id="_x0000_i1094" type="#_x0000_t75" style="width:78pt;height:20pt" o:ole="">
            <v:imagedata r:id="rId253" o:title=""/>
          </v:shape>
          <o:OLEObject Type="Embed" ProgID="Equation.DSMT4" ShapeID="_x0000_i1094" DrawAspect="Content" ObjectID="_1475925426" r:id="rId254"/>
        </w:object>
      </w:r>
      <w:r w:rsidRPr="00562047">
        <w:t xml:space="preserve"> then the values can be found.</w:t>
      </w:r>
    </w:p>
    <w:p w:rsidR="00511346" w:rsidRPr="00562047" w:rsidRDefault="00511346" w:rsidP="0096315B">
      <w:pPr>
        <w:numPr>
          <w:ilvl w:val="0"/>
          <w:numId w:val="2"/>
        </w:numPr>
      </w:pPr>
      <w:r w:rsidRPr="00562047">
        <w:t xml:space="preserve">However, the </w:t>
      </w:r>
      <w:r w:rsidR="00042165" w:rsidRPr="00562047">
        <w:rPr>
          <w:position w:val="-14"/>
        </w:rPr>
        <w:object w:dxaOrig="1900" w:dyaOrig="400">
          <v:shape id="_x0000_i1095" type="#_x0000_t75" style="width:95pt;height:20pt" o:ole="">
            <v:imagedata r:id="rId255" o:title=""/>
          </v:shape>
          <o:OLEObject Type="Embed" ProgID="Equation.DSMT4" ShapeID="_x0000_i1095" DrawAspect="Content" ObjectID="_1475925427" r:id="rId256"/>
        </w:object>
      </w:r>
      <w:r w:rsidRPr="00562047">
        <w:t xml:space="preserve"> depends on the entire joint PM</w:t>
      </w:r>
      <w:r w:rsidR="00042165" w:rsidRPr="00562047">
        <w:t>F or joint CDF</w:t>
      </w:r>
    </w:p>
    <w:p w:rsidR="00511346" w:rsidRPr="00562047" w:rsidRDefault="00511346" w:rsidP="00FE73F2"/>
    <w:p w:rsidR="00FE73F2" w:rsidRPr="00562047" w:rsidRDefault="00FE73F2" w:rsidP="00FE73F2">
      <w:r w:rsidRPr="00562047">
        <w:t xml:space="preserve">Variance of sum of two random variables </w:t>
      </w:r>
      <w:r w:rsidRPr="00562047">
        <w:rPr>
          <w:position w:val="-4"/>
        </w:rPr>
        <w:object w:dxaOrig="279" w:dyaOrig="260">
          <v:shape id="_x0000_i1096" type="#_x0000_t75" style="width:13.95pt;height:13pt" o:ole="">
            <v:imagedata r:id="rId231" o:title=""/>
          </v:shape>
          <o:OLEObject Type="Embed" ProgID="Equation.DSMT4" ShapeID="_x0000_i1096" DrawAspect="Content" ObjectID="_1475925428" r:id="rId257"/>
        </w:object>
      </w:r>
      <w:r w:rsidRPr="00562047">
        <w:t xml:space="preserve"> and </w:t>
      </w:r>
      <w:r w:rsidRPr="00562047">
        <w:rPr>
          <w:position w:val="-4"/>
        </w:rPr>
        <w:object w:dxaOrig="220" w:dyaOrig="260">
          <v:shape id="_x0000_i1097" type="#_x0000_t75" style="width:11pt;height:13pt" o:ole="">
            <v:imagedata r:id="rId233" o:title=""/>
          </v:shape>
          <o:OLEObject Type="Embed" ProgID="Equation.DSMT4" ShapeID="_x0000_i1097" DrawAspect="Content" ObjectID="_1475925429" r:id="rId258"/>
        </w:object>
      </w:r>
    </w:p>
    <w:p w:rsidR="00FE73F2" w:rsidRPr="00562047" w:rsidRDefault="00FE73F2" w:rsidP="00FE73F2">
      <w:r w:rsidRPr="00562047">
        <w:tab/>
      </w:r>
    </w:p>
    <w:p w:rsidR="00FE73F2" w:rsidRPr="00562047" w:rsidRDefault="00504A72" w:rsidP="00042165">
      <w:pPr>
        <w:jc w:val="center"/>
      </w:pPr>
      <w:r w:rsidRPr="00562047">
        <w:rPr>
          <w:position w:val="-112"/>
        </w:rPr>
        <w:object w:dxaOrig="6039" w:dyaOrig="2360">
          <v:shape id="_x0000_i1098" type="#_x0000_t75" style="width:301.95pt;height:118pt" o:ole="">
            <v:imagedata r:id="rId259" o:title=""/>
          </v:shape>
          <o:OLEObject Type="Embed" ProgID="Equation.DSMT4" ShapeID="_x0000_i1098" DrawAspect="Content" ObjectID="_1475925430" r:id="rId260"/>
        </w:object>
      </w:r>
    </w:p>
    <w:p w:rsidR="00FE73F2" w:rsidRPr="00562047" w:rsidRDefault="000C18E6" w:rsidP="00FE73F2">
      <w:pPr>
        <w:rPr>
          <w:b/>
        </w:rPr>
      </w:pPr>
      <w:r w:rsidRPr="00562047">
        <w:br w:type="page"/>
      </w:r>
      <w:r w:rsidR="00FE73F2" w:rsidRPr="00562047">
        <w:rPr>
          <w:b/>
        </w:rPr>
        <w:lastRenderedPageBreak/>
        <w:t>Covariance</w:t>
      </w:r>
    </w:p>
    <w:p w:rsidR="00FE73F2" w:rsidRPr="00562047" w:rsidRDefault="00FE73F2" w:rsidP="00042165">
      <w:pPr>
        <w:jc w:val="center"/>
      </w:pPr>
      <w:r w:rsidRPr="00562047">
        <w:rPr>
          <w:position w:val="-16"/>
        </w:rPr>
        <w:object w:dxaOrig="4239" w:dyaOrig="440">
          <v:shape id="_x0000_i1099" type="#_x0000_t75" style="width:211.95pt;height:22pt" o:ole="">
            <v:imagedata r:id="rId261" o:title=""/>
          </v:shape>
          <o:OLEObject Type="Embed" ProgID="Equation.DSMT4" ShapeID="_x0000_i1099" DrawAspect="Content" ObjectID="_1475925431" r:id="rId262"/>
        </w:object>
      </w:r>
    </w:p>
    <w:p w:rsidR="00FE73F2" w:rsidRPr="00562047" w:rsidRDefault="00FE73F2" w:rsidP="00FE73F2">
      <w:pPr>
        <w:rPr>
          <w:b/>
        </w:rPr>
      </w:pPr>
      <w:r w:rsidRPr="00562047">
        <w:rPr>
          <w:b/>
        </w:rPr>
        <w:t xml:space="preserve">Correlation of two random variables </w:t>
      </w:r>
      <w:r w:rsidRPr="00562047">
        <w:rPr>
          <w:b/>
          <w:position w:val="-4"/>
        </w:rPr>
        <w:object w:dxaOrig="279" w:dyaOrig="260">
          <v:shape id="_x0000_i1100" type="#_x0000_t75" style="width:13.95pt;height:13pt" o:ole="">
            <v:imagedata r:id="rId231" o:title=""/>
          </v:shape>
          <o:OLEObject Type="Embed" ProgID="Equation.DSMT4" ShapeID="_x0000_i1100" DrawAspect="Content" ObjectID="_1475925432" r:id="rId263"/>
        </w:object>
      </w:r>
      <w:r w:rsidRPr="00562047">
        <w:rPr>
          <w:b/>
        </w:rPr>
        <w:t xml:space="preserve"> and </w:t>
      </w:r>
      <w:r w:rsidRPr="00562047">
        <w:rPr>
          <w:b/>
          <w:position w:val="-4"/>
        </w:rPr>
        <w:object w:dxaOrig="220" w:dyaOrig="260">
          <v:shape id="_x0000_i1101" type="#_x0000_t75" style="width:11pt;height:13pt" o:ole="">
            <v:imagedata r:id="rId233" o:title=""/>
          </v:shape>
          <o:OLEObject Type="Embed" ProgID="Equation.DSMT4" ShapeID="_x0000_i1101" DrawAspect="Content" ObjectID="_1475925433" r:id="rId264"/>
        </w:object>
      </w:r>
    </w:p>
    <w:p w:rsidR="00FE73F2" w:rsidRPr="00562047" w:rsidRDefault="00FE73F2" w:rsidP="00042165">
      <w:pPr>
        <w:jc w:val="center"/>
      </w:pPr>
      <w:r w:rsidRPr="00562047">
        <w:rPr>
          <w:position w:val="-14"/>
        </w:rPr>
        <w:object w:dxaOrig="1460" w:dyaOrig="400">
          <v:shape id="_x0000_i1102" type="#_x0000_t75" style="width:73pt;height:20pt" o:ole="">
            <v:imagedata r:id="rId265" o:title=""/>
          </v:shape>
          <o:OLEObject Type="Embed" ProgID="Equation.DSMT4" ShapeID="_x0000_i1102" DrawAspect="Content" ObjectID="_1475925434" r:id="rId266"/>
        </w:object>
      </w:r>
    </w:p>
    <w:p w:rsidR="00FE73F2" w:rsidRPr="00562047" w:rsidRDefault="00FE73F2" w:rsidP="00FE73F2">
      <w:r w:rsidRPr="00562047">
        <w:t>Summary of above relationships</w:t>
      </w:r>
    </w:p>
    <w:p w:rsidR="00FE73F2" w:rsidRPr="00562047" w:rsidRDefault="002D7D85" w:rsidP="00042165">
      <w:pPr>
        <w:ind w:firstLine="720"/>
        <w:jc w:val="center"/>
      </w:pPr>
      <w:r w:rsidRPr="00562047">
        <w:rPr>
          <w:position w:val="-82"/>
        </w:rPr>
        <w:object w:dxaOrig="5840" w:dyaOrig="6880">
          <v:shape id="_x0000_i1103" type="#_x0000_t75" style="width:292pt;height:344pt" o:ole="">
            <v:imagedata r:id="rId267" o:title=""/>
          </v:shape>
          <o:OLEObject Type="Embed" ProgID="Equation.DSMT4" ShapeID="_x0000_i1103" DrawAspect="Content" ObjectID="_1475925435" r:id="rId268"/>
        </w:object>
      </w:r>
    </w:p>
    <w:p w:rsidR="00FE73F2" w:rsidRPr="00562047" w:rsidRDefault="00FE73F2" w:rsidP="00FE73F2">
      <w:pPr>
        <w:rPr>
          <w:b/>
        </w:rPr>
      </w:pPr>
      <w:r w:rsidRPr="00562047">
        <w:rPr>
          <w:b/>
        </w:rPr>
        <w:t>Orthogonal random variables</w:t>
      </w:r>
    </w:p>
    <w:p w:rsidR="00FE73F2" w:rsidRPr="00562047" w:rsidRDefault="00FE73F2" w:rsidP="003C3A78">
      <w:pPr>
        <w:ind w:firstLine="720"/>
        <w:jc w:val="center"/>
      </w:pPr>
      <w:r w:rsidRPr="00562047">
        <w:t xml:space="preserve">Random variable </w:t>
      </w:r>
      <w:r w:rsidRPr="00562047">
        <w:rPr>
          <w:position w:val="-4"/>
        </w:rPr>
        <w:object w:dxaOrig="279" w:dyaOrig="260">
          <v:shape id="_x0000_i1104" type="#_x0000_t75" style="width:13.95pt;height:13pt" o:ole="">
            <v:imagedata r:id="rId231" o:title=""/>
          </v:shape>
          <o:OLEObject Type="Embed" ProgID="Equation.DSMT4" ShapeID="_x0000_i1104" DrawAspect="Content" ObjectID="_1475925436" r:id="rId269"/>
        </w:object>
      </w:r>
      <w:r w:rsidRPr="00562047">
        <w:t xml:space="preserve"> and </w:t>
      </w:r>
      <w:r w:rsidRPr="00562047">
        <w:rPr>
          <w:position w:val="-4"/>
        </w:rPr>
        <w:object w:dxaOrig="220" w:dyaOrig="260">
          <v:shape id="_x0000_i1105" type="#_x0000_t75" style="width:11pt;height:13pt" o:ole="">
            <v:imagedata r:id="rId233" o:title=""/>
          </v:shape>
          <o:OLEObject Type="Embed" ProgID="Equation.DSMT4" ShapeID="_x0000_i1105" DrawAspect="Content" ObjectID="_1475925437" r:id="rId270"/>
        </w:object>
      </w:r>
      <w:r w:rsidRPr="00562047">
        <w:t xml:space="preserve"> are orthogonal</w:t>
      </w:r>
    </w:p>
    <w:p w:rsidR="00FE73F2" w:rsidRPr="00562047" w:rsidRDefault="00FE73F2" w:rsidP="003C3A78">
      <w:pPr>
        <w:ind w:left="720" w:firstLine="720"/>
        <w:jc w:val="center"/>
      </w:pPr>
      <w:r w:rsidRPr="00562047">
        <w:t xml:space="preserve">if </w:t>
      </w:r>
      <w:r w:rsidRPr="00562047">
        <w:rPr>
          <w:position w:val="-14"/>
        </w:rPr>
        <w:object w:dxaOrig="780" w:dyaOrig="380">
          <v:shape id="_x0000_i1106" type="#_x0000_t75" style="width:39pt;height:19pt" o:ole="">
            <v:imagedata r:id="rId271" o:title=""/>
          </v:shape>
          <o:OLEObject Type="Embed" ProgID="Equation.DSMT4" ShapeID="_x0000_i1106" DrawAspect="Content" ObjectID="_1475925438" r:id="rId272"/>
        </w:object>
      </w:r>
      <w:r w:rsidRPr="00562047">
        <w:t xml:space="preserve"> (correlation is zero)</w:t>
      </w:r>
    </w:p>
    <w:p w:rsidR="00FE73F2" w:rsidRPr="00562047" w:rsidRDefault="00FE73F2" w:rsidP="00FE73F2">
      <w:pPr>
        <w:rPr>
          <w:b/>
        </w:rPr>
      </w:pPr>
      <w:r w:rsidRPr="00562047">
        <w:rPr>
          <w:b/>
        </w:rPr>
        <w:t>Uncorrelated random variables</w:t>
      </w:r>
    </w:p>
    <w:p w:rsidR="00FE73F2" w:rsidRPr="00562047" w:rsidRDefault="00FE73F2" w:rsidP="003C3A78">
      <w:pPr>
        <w:jc w:val="center"/>
      </w:pPr>
      <w:r w:rsidRPr="00562047">
        <w:t xml:space="preserve">Random variable </w:t>
      </w:r>
      <w:r w:rsidRPr="00562047">
        <w:rPr>
          <w:position w:val="-4"/>
        </w:rPr>
        <w:object w:dxaOrig="279" w:dyaOrig="260">
          <v:shape id="_x0000_i1107" type="#_x0000_t75" style="width:13.95pt;height:13pt" o:ole="">
            <v:imagedata r:id="rId231" o:title=""/>
          </v:shape>
          <o:OLEObject Type="Embed" ProgID="Equation.DSMT4" ShapeID="_x0000_i1107" DrawAspect="Content" ObjectID="_1475925439" r:id="rId273"/>
        </w:object>
      </w:r>
      <w:r w:rsidRPr="00562047">
        <w:t xml:space="preserve"> and </w:t>
      </w:r>
      <w:r w:rsidRPr="00562047">
        <w:rPr>
          <w:position w:val="-4"/>
        </w:rPr>
        <w:object w:dxaOrig="220" w:dyaOrig="260">
          <v:shape id="_x0000_i1108" type="#_x0000_t75" style="width:11pt;height:13pt" o:ole="">
            <v:imagedata r:id="rId233" o:title=""/>
          </v:shape>
          <o:OLEObject Type="Embed" ProgID="Equation.DSMT4" ShapeID="_x0000_i1108" DrawAspect="Content" ObjectID="_1475925440" r:id="rId274"/>
        </w:object>
      </w:r>
      <w:r w:rsidRPr="00562047">
        <w:t xml:space="preserve"> are uncorrelated if</w:t>
      </w:r>
    </w:p>
    <w:p w:rsidR="00FE73F2" w:rsidRPr="00562047" w:rsidRDefault="00FE73F2" w:rsidP="003C3A78">
      <w:pPr>
        <w:jc w:val="center"/>
      </w:pPr>
      <w:r w:rsidRPr="00562047">
        <w:rPr>
          <w:position w:val="-14"/>
        </w:rPr>
        <w:object w:dxaOrig="1480" w:dyaOrig="400">
          <v:shape id="_x0000_i1109" type="#_x0000_t75" style="width:74pt;height:20pt" o:ole="">
            <v:imagedata r:id="rId275" o:title=""/>
          </v:shape>
          <o:OLEObject Type="Embed" ProgID="Equation.DSMT4" ShapeID="_x0000_i1109" DrawAspect="Content" ObjectID="_1475925441" r:id="rId276"/>
        </w:object>
      </w:r>
    </w:p>
    <w:p w:rsidR="008E51BB" w:rsidRPr="00562047" w:rsidRDefault="008E51BB" w:rsidP="008E51BB">
      <w:pPr>
        <w:rPr>
          <w:b/>
        </w:rPr>
      </w:pPr>
      <w:r w:rsidRPr="00562047">
        <w:rPr>
          <w:b/>
        </w:rPr>
        <w:t>Correlation Coefficient</w:t>
      </w:r>
    </w:p>
    <w:p w:rsidR="008E51BB" w:rsidRPr="00562047" w:rsidRDefault="008E51BB" w:rsidP="008E51BB">
      <w:r w:rsidRPr="00562047">
        <w:tab/>
        <w:t xml:space="preserve">The correlation coefficient of two random variables </w:t>
      </w:r>
      <w:r w:rsidRPr="00562047">
        <w:rPr>
          <w:position w:val="-4"/>
        </w:rPr>
        <w:object w:dxaOrig="279" w:dyaOrig="260">
          <v:shape id="_x0000_i1110" type="#_x0000_t75" style="width:13.95pt;height:13pt" o:ole="">
            <v:imagedata r:id="rId231" o:title=""/>
          </v:shape>
          <o:OLEObject Type="Embed" ProgID="Equation.DSMT4" ShapeID="_x0000_i1110" DrawAspect="Content" ObjectID="_1475925442" r:id="rId277"/>
        </w:object>
      </w:r>
      <w:r w:rsidRPr="00562047">
        <w:t xml:space="preserve"> and </w:t>
      </w:r>
      <w:r w:rsidRPr="00562047">
        <w:rPr>
          <w:position w:val="-4"/>
        </w:rPr>
        <w:object w:dxaOrig="220" w:dyaOrig="260">
          <v:shape id="_x0000_i1111" type="#_x0000_t75" style="width:11pt;height:13pt" o:ole="">
            <v:imagedata r:id="rId233" o:title=""/>
          </v:shape>
          <o:OLEObject Type="Embed" ProgID="Equation.DSMT4" ShapeID="_x0000_i1111" DrawAspect="Content" ObjectID="_1475925443" r:id="rId278"/>
        </w:object>
      </w:r>
      <w:r w:rsidRPr="00562047">
        <w:t xml:space="preserve"> is </w:t>
      </w:r>
    </w:p>
    <w:p w:rsidR="008E51BB" w:rsidRPr="00562047" w:rsidRDefault="008E51BB" w:rsidP="008E51BB"/>
    <w:p w:rsidR="008E51BB" w:rsidRPr="00562047" w:rsidRDefault="008E51BB" w:rsidP="003C3A78">
      <w:pPr>
        <w:jc w:val="center"/>
      </w:pPr>
      <w:r w:rsidRPr="00562047">
        <w:rPr>
          <w:position w:val="-50"/>
        </w:rPr>
        <w:object w:dxaOrig="3879" w:dyaOrig="1560">
          <v:shape id="_x0000_i1112" type="#_x0000_t75" style="width:193.95pt;height:78pt" o:ole="">
            <v:imagedata r:id="rId279" o:title=""/>
          </v:shape>
          <o:OLEObject Type="Embed" ProgID="Equation.DSMT4" ShapeID="_x0000_i1112" DrawAspect="Content" ObjectID="_1475925444" r:id="rId280"/>
        </w:object>
      </w:r>
    </w:p>
    <w:p w:rsidR="0004102E" w:rsidRPr="00562047" w:rsidRDefault="008E51BB" w:rsidP="0030754A">
      <w:pPr>
        <w:shd w:val="clear" w:color="auto" w:fill="FFFFFF"/>
        <w:spacing w:before="100" w:beforeAutospacing="1" w:after="100" w:afterAutospacing="1"/>
      </w:pPr>
      <w:r w:rsidRPr="00562047">
        <w:rPr>
          <w:b/>
          <w:bCs/>
        </w:rPr>
        <w:br w:type="page"/>
      </w:r>
      <w:r w:rsidR="0004102E" w:rsidRPr="00562047">
        <w:rPr>
          <w:b/>
          <w:bCs/>
        </w:rPr>
        <w:lastRenderedPageBreak/>
        <w:t xml:space="preserve">Example 4.12      </w:t>
      </w:r>
      <w:r w:rsidR="0004102E" w:rsidRPr="00562047">
        <w:t xml:space="preserve">For the integrated circuits tests in Example 4.1, we found in Example 4.3 that the </w:t>
      </w:r>
      <w:r w:rsidR="0004102E" w:rsidRPr="00562047">
        <w:rPr>
          <w:rFonts w:eastAsia="Times New Roman"/>
        </w:rPr>
        <w:t xml:space="preserve">probability model for </w:t>
      </w:r>
      <w:r w:rsidR="000233B9" w:rsidRPr="00562047">
        <w:rPr>
          <w:rFonts w:eastAsia="Times New Roman"/>
          <w:position w:val="-4"/>
        </w:rPr>
        <w:object w:dxaOrig="279" w:dyaOrig="260">
          <v:shape id="_x0000_i1113" type="#_x0000_t75" style="width:13.95pt;height:13pt" o:ole="">
            <v:imagedata r:id="rId281" o:title=""/>
          </v:shape>
          <o:OLEObject Type="Embed" ProgID="Equation.DSMT4" ShapeID="_x0000_i1113" DrawAspect="Content" ObjectID="_1475925445" r:id="rId282"/>
        </w:object>
      </w:r>
      <w:r w:rsidR="000233B9" w:rsidRPr="00562047">
        <w:rPr>
          <w:rFonts w:eastAsia="Times New Roman"/>
        </w:rPr>
        <w:t xml:space="preserve"> </w:t>
      </w:r>
      <w:r w:rsidR="0004102E" w:rsidRPr="00562047">
        <w:rPr>
          <w:rFonts w:eastAsia="Times New Roman"/>
        </w:rPr>
        <w:t xml:space="preserve">and </w:t>
      </w:r>
      <w:r w:rsidR="0004102E" w:rsidRPr="00562047">
        <w:rPr>
          <w:rFonts w:eastAsia="Times New Roman"/>
          <w:i/>
          <w:iCs/>
        </w:rPr>
        <w:t xml:space="preserve">Y </w:t>
      </w:r>
      <w:r w:rsidR="0004102E" w:rsidRPr="00562047">
        <w:rPr>
          <w:rFonts w:eastAsia="Times New Roman"/>
        </w:rPr>
        <w:t>is given by the following matrix.</w:t>
      </w:r>
    </w:p>
    <w:p w:rsidR="0004102E" w:rsidRPr="00562047" w:rsidRDefault="0004102E" w:rsidP="0004102E">
      <w:pPr>
        <w:spacing w:after="245" w:line="1" w:lineRule="exact"/>
      </w:pPr>
    </w:p>
    <w:tbl>
      <w:tblPr>
        <w:tblW w:w="0" w:type="auto"/>
        <w:jc w:val="center"/>
        <w:tblInd w:w="1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60"/>
        <w:gridCol w:w="900"/>
        <w:gridCol w:w="900"/>
        <w:gridCol w:w="1080"/>
        <w:gridCol w:w="1620"/>
      </w:tblGrid>
      <w:tr w:rsidR="00231E20" w:rsidRPr="00562047" w:rsidTr="00C34AFE">
        <w:tblPrEx>
          <w:tblCellMar>
            <w:top w:w="0" w:type="dxa"/>
            <w:bottom w:w="0" w:type="dxa"/>
          </w:tblCellMar>
        </w:tblPrEx>
        <w:trPr>
          <w:trHeight w:hRule="exact" w:val="396"/>
          <w:jc w:val="center"/>
        </w:trPr>
        <w:tc>
          <w:tcPr>
            <w:tcW w:w="186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ind w:left="682"/>
            </w:pPr>
            <w:r w:rsidRPr="00562047">
              <w:rPr>
                <w:i/>
                <w:iCs/>
                <w:position w:val="-12"/>
              </w:rPr>
              <w:object w:dxaOrig="920" w:dyaOrig="360">
                <v:shape id="_x0000_i1114" type="#_x0000_t75" style="width:46pt;height:18pt" o:ole="">
                  <v:imagedata r:id="rId283" o:title=""/>
                </v:shape>
                <o:OLEObject Type="Embed" ProgID="Equation.DSMT4" ShapeID="_x0000_i1114" DrawAspect="Content" ObjectID="_1475925446" r:id="rId284"/>
              </w:object>
            </w:r>
            <w:r w:rsidRPr="00562047">
              <w:rPr>
                <w:i/>
                <w:iCs/>
              </w:rPr>
              <w:t>, y)</w: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</w:pPr>
            <w:r w:rsidRPr="00562047">
              <w:rPr>
                <w:i/>
                <w:iCs/>
                <w:spacing w:val="-2"/>
              </w:rPr>
              <w:t>y =0</w: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rPr>
                <w:i/>
                <w:iCs/>
              </w:rPr>
              <w:t xml:space="preserve">y = </w:t>
            </w:r>
            <w:r w:rsidR="002956C9" w:rsidRPr="00562047">
              <w:rPr>
                <w:i/>
                <w:iCs/>
              </w:rPr>
              <w:t>1</w:t>
            </w:r>
          </w:p>
        </w:tc>
        <w:tc>
          <w:tcPr>
            <w:tcW w:w="108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rPr>
                <w:i/>
                <w:iCs/>
              </w:rPr>
              <w:t>y = 2</w:t>
            </w:r>
          </w:p>
        </w:tc>
        <w:tc>
          <w:tcPr>
            <w:tcW w:w="162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rPr>
                <w:i/>
                <w:iCs/>
                <w:position w:val="-12"/>
              </w:rPr>
              <w:object w:dxaOrig="620" w:dyaOrig="360">
                <v:shape id="_x0000_i1115" type="#_x0000_t75" style="width:31pt;height:18pt" o:ole="">
                  <v:imagedata r:id="rId285" o:title=""/>
                </v:shape>
                <o:OLEObject Type="Embed" ProgID="Equation.DSMT4" ShapeID="_x0000_i1115" DrawAspect="Content" ObjectID="_1475925447" r:id="rId286"/>
              </w:object>
            </w:r>
          </w:p>
        </w:tc>
      </w:tr>
      <w:tr w:rsidR="00231E20" w:rsidRPr="00562047" w:rsidTr="00C34AFE">
        <w:tblPrEx>
          <w:tblCellMar>
            <w:top w:w="0" w:type="dxa"/>
            <w:bottom w:w="0" w:type="dxa"/>
          </w:tblCellMar>
        </w:tblPrEx>
        <w:trPr>
          <w:trHeight w:hRule="exact" w:val="375"/>
          <w:jc w:val="center"/>
        </w:trPr>
        <w:tc>
          <w:tcPr>
            <w:tcW w:w="186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ind w:left="874"/>
            </w:pPr>
            <w:r w:rsidRPr="00562047">
              <w:rPr>
                <w:i/>
                <w:iCs/>
              </w:rPr>
              <w:t>x = 0</w: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ind w:left="48"/>
            </w:pPr>
            <w:r w:rsidRPr="00562047">
              <w:t>0.01</w: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</w:t>
            </w:r>
          </w:p>
        </w:tc>
        <w:tc>
          <w:tcPr>
            <w:tcW w:w="108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</w:t>
            </w:r>
          </w:p>
        </w:tc>
        <w:tc>
          <w:tcPr>
            <w:tcW w:w="162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.01</w:t>
            </w:r>
          </w:p>
        </w:tc>
      </w:tr>
      <w:tr w:rsidR="00231E20" w:rsidRPr="00562047" w:rsidTr="00C34AFE">
        <w:tblPrEx>
          <w:tblCellMar>
            <w:top w:w="0" w:type="dxa"/>
            <w:bottom w:w="0" w:type="dxa"/>
          </w:tblCellMar>
        </w:tblPrEx>
        <w:trPr>
          <w:trHeight w:hRule="exact" w:val="348"/>
          <w:jc w:val="center"/>
        </w:trPr>
        <w:tc>
          <w:tcPr>
            <w:tcW w:w="186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ind w:left="874"/>
            </w:pPr>
            <w:r w:rsidRPr="00562047">
              <w:rPr>
                <w:i/>
                <w:iCs/>
              </w:rPr>
              <w:t xml:space="preserve">x = </w:t>
            </w:r>
            <w:r w:rsidRPr="00562047">
              <w:t>1</w: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ind w:left="48"/>
            </w:pPr>
            <w:r w:rsidRPr="00562047">
              <w:t>0.09</w: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.09</w:t>
            </w:r>
          </w:p>
        </w:tc>
        <w:tc>
          <w:tcPr>
            <w:tcW w:w="108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</w:t>
            </w:r>
          </w:p>
        </w:tc>
        <w:tc>
          <w:tcPr>
            <w:tcW w:w="162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.18</w:t>
            </w:r>
          </w:p>
        </w:tc>
      </w:tr>
      <w:tr w:rsidR="00231E20" w:rsidRPr="00562047" w:rsidTr="00C34AFE">
        <w:tblPrEx>
          <w:tblCellMar>
            <w:top w:w="0" w:type="dxa"/>
            <w:bottom w:w="0" w:type="dxa"/>
          </w:tblCellMar>
        </w:tblPrEx>
        <w:trPr>
          <w:trHeight w:hRule="exact" w:val="372"/>
          <w:jc w:val="center"/>
        </w:trPr>
        <w:tc>
          <w:tcPr>
            <w:tcW w:w="186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ind w:left="869"/>
            </w:pPr>
            <w:r w:rsidRPr="00562047">
              <w:rPr>
                <w:i/>
                <w:iCs/>
              </w:rPr>
              <w:t>x = 2</w: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ind w:left="158"/>
            </w:pPr>
            <w:r w:rsidRPr="00562047">
              <w:t>0</w: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</w:t>
            </w:r>
          </w:p>
        </w:tc>
        <w:tc>
          <w:tcPr>
            <w:tcW w:w="108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.81</w:t>
            </w:r>
          </w:p>
        </w:tc>
        <w:tc>
          <w:tcPr>
            <w:tcW w:w="162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.81</w:t>
            </w:r>
          </w:p>
        </w:tc>
      </w:tr>
      <w:tr w:rsidR="00231E20" w:rsidRPr="00562047" w:rsidTr="00C34AFE">
        <w:tblPrEx>
          <w:tblCellMar>
            <w:top w:w="0" w:type="dxa"/>
            <w:bottom w:w="0" w:type="dxa"/>
          </w:tblCellMar>
        </w:tblPrEx>
        <w:trPr>
          <w:trHeight w:hRule="exact" w:val="555"/>
          <w:jc w:val="center"/>
        </w:trPr>
        <w:tc>
          <w:tcPr>
            <w:tcW w:w="186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ind w:left="854"/>
            </w:pPr>
            <w:r w:rsidRPr="00562047">
              <w:rPr>
                <w:i/>
                <w:iCs/>
                <w:position w:val="-12"/>
              </w:rPr>
              <w:object w:dxaOrig="620" w:dyaOrig="360">
                <v:shape id="_x0000_i1116" type="#_x0000_t75" style="width:31pt;height:18pt" o:ole="">
                  <v:imagedata r:id="rId287" o:title=""/>
                </v:shape>
                <o:OLEObject Type="Embed" ProgID="Equation.DSMT4" ShapeID="_x0000_i1116" DrawAspect="Content" ObjectID="_1475925448" r:id="rId288"/>
              </w:objec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ind w:left="48"/>
            </w:pPr>
            <w:r w:rsidRPr="00562047">
              <w:t>0.10</w:t>
            </w:r>
          </w:p>
        </w:tc>
        <w:tc>
          <w:tcPr>
            <w:tcW w:w="90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.09</w:t>
            </w:r>
          </w:p>
        </w:tc>
        <w:tc>
          <w:tcPr>
            <w:tcW w:w="108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  <w:jc w:val="center"/>
            </w:pPr>
            <w:r w:rsidRPr="00562047">
              <w:t>0.81</w:t>
            </w:r>
          </w:p>
        </w:tc>
        <w:tc>
          <w:tcPr>
            <w:tcW w:w="1620" w:type="dxa"/>
            <w:shd w:val="clear" w:color="auto" w:fill="FFFFFF"/>
          </w:tcPr>
          <w:p w:rsidR="00231E20" w:rsidRPr="00562047" w:rsidRDefault="00231E20" w:rsidP="00255E5F">
            <w:pPr>
              <w:shd w:val="clear" w:color="auto" w:fill="FFFFFF"/>
            </w:pPr>
          </w:p>
        </w:tc>
      </w:tr>
    </w:tbl>
    <w:p w:rsidR="009D2A37" w:rsidRPr="00562047" w:rsidRDefault="009D2A37" w:rsidP="0004102E">
      <w:pPr>
        <w:shd w:val="clear" w:color="auto" w:fill="FFFFFF"/>
        <w:ind w:firstLine="7"/>
      </w:pPr>
    </w:p>
    <w:p w:rsidR="0004102E" w:rsidRPr="00562047" w:rsidRDefault="0004102E" w:rsidP="0004102E">
      <w:pPr>
        <w:shd w:val="clear" w:color="auto" w:fill="FFFFFF"/>
        <w:ind w:firstLine="7"/>
        <w:rPr>
          <w:i/>
          <w:iCs/>
        </w:rPr>
      </w:pPr>
      <w:r w:rsidRPr="00562047">
        <w:t xml:space="preserve">Find </w:t>
      </w:r>
      <w:r w:rsidR="00540F81" w:rsidRPr="00562047">
        <w:rPr>
          <w:i/>
          <w:iCs/>
          <w:position w:val="-18"/>
        </w:rPr>
        <w:object w:dxaOrig="520" w:dyaOrig="420">
          <v:shape id="_x0000_i1117" type="#_x0000_t75" style="width:26pt;height:21pt" o:ole="">
            <v:imagedata r:id="rId289" o:title=""/>
          </v:shape>
          <o:OLEObject Type="Embed" ProgID="Equation.DSMT4" ShapeID="_x0000_i1117" DrawAspect="Content" ObjectID="_1475925449" r:id="rId290"/>
        </w:object>
      </w:r>
      <w:r w:rsidRPr="00562047">
        <w:t>an</w:t>
      </w:r>
      <w:r w:rsidR="00D47EF1" w:rsidRPr="00562047">
        <w:t xml:space="preserve">d </w:t>
      </w:r>
      <w:r w:rsidR="00540F81" w:rsidRPr="00562047">
        <w:rPr>
          <w:position w:val="-14"/>
        </w:rPr>
        <w:object w:dxaOrig="1080" w:dyaOrig="400">
          <v:shape id="_x0000_i1118" type="#_x0000_t75" style="width:54pt;height:20pt" o:ole="">
            <v:imagedata r:id="rId291" o:title=""/>
          </v:shape>
          <o:OLEObject Type="Embed" ProgID="Equation.DSMT4" ShapeID="_x0000_i1118" DrawAspect="Content" ObjectID="_1475925450" r:id="rId292"/>
        </w:object>
      </w:r>
    </w:p>
    <w:p w:rsidR="00D47EF1" w:rsidRPr="00562047" w:rsidRDefault="00D47EF1" w:rsidP="0004102E">
      <w:pPr>
        <w:shd w:val="clear" w:color="auto" w:fill="FFFFFF"/>
        <w:ind w:firstLine="7"/>
      </w:pPr>
    </w:p>
    <w:p w:rsidR="00D47EF1" w:rsidRPr="00562047" w:rsidRDefault="00540F81" w:rsidP="00D47EF1">
      <w:pPr>
        <w:shd w:val="clear" w:color="auto" w:fill="FFFFFF"/>
        <w:ind w:left="28" w:firstLine="7"/>
      </w:pPr>
      <w:r w:rsidRPr="00562047">
        <w:rPr>
          <w:position w:val="-30"/>
        </w:rPr>
        <w:object w:dxaOrig="6080" w:dyaOrig="700">
          <v:shape id="_x0000_i1119" type="#_x0000_t75" style="width:304pt;height:35pt" o:ole="">
            <v:imagedata r:id="rId293" o:title=""/>
          </v:shape>
          <o:OLEObject Type="Embed" ProgID="Equation.DSMT4" ShapeID="_x0000_i1119" DrawAspect="Content" ObjectID="_1475925451" r:id="rId294"/>
        </w:object>
      </w:r>
    </w:p>
    <w:p w:rsidR="00FE73F2" w:rsidRPr="00562047" w:rsidRDefault="00FE73F2" w:rsidP="00737EBA"/>
    <w:p w:rsidR="009E2875" w:rsidRPr="00562047" w:rsidRDefault="008314B3" w:rsidP="00540F81">
      <w:r w:rsidRPr="00562047">
        <w:rPr>
          <w:position w:val="-90"/>
        </w:rPr>
        <w:object w:dxaOrig="4400" w:dyaOrig="1920">
          <v:shape id="_x0000_i1120" type="#_x0000_t75" style="width:220pt;height:96pt" o:ole="">
            <v:imagedata r:id="rId295" o:title=""/>
          </v:shape>
          <o:OLEObject Type="Embed" ProgID="Equation.DSMT4" ShapeID="_x0000_i1120" DrawAspect="Content" ObjectID="_1475925452" r:id="rId296"/>
        </w:object>
      </w:r>
    </w:p>
    <w:sectPr w:rsidR="009E2875" w:rsidRPr="00562047">
      <w:footerReference w:type="even" r:id="rId297"/>
      <w:footerReference w:type="default" r:id="rId29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505A" w:rsidRDefault="00C0505A">
      <w:r>
        <w:separator/>
      </w:r>
    </w:p>
  </w:endnote>
  <w:endnote w:type="continuationSeparator" w:id="0">
    <w:p w:rsidR="00C0505A" w:rsidRDefault="00C050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1D2A" w:rsidRDefault="00CF1D2A" w:rsidP="00AF47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F1D2A" w:rsidRDefault="00CF1D2A" w:rsidP="00CF1D2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1D2A" w:rsidRDefault="00CF1D2A" w:rsidP="00AF470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C376C">
      <w:rPr>
        <w:rStyle w:val="PageNumber"/>
        <w:noProof/>
      </w:rPr>
      <w:t>1</w:t>
    </w:r>
    <w:r>
      <w:rPr>
        <w:rStyle w:val="PageNumber"/>
      </w:rPr>
      <w:fldChar w:fldCharType="end"/>
    </w:r>
  </w:p>
  <w:p w:rsidR="00CF1D2A" w:rsidRDefault="00CF1D2A" w:rsidP="00CF1D2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505A" w:rsidRDefault="00C0505A">
      <w:r>
        <w:separator/>
      </w:r>
    </w:p>
  </w:footnote>
  <w:footnote w:type="continuationSeparator" w:id="0">
    <w:p w:rsidR="00C0505A" w:rsidRDefault="00C050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955B4"/>
    <w:multiLevelType w:val="hybridMultilevel"/>
    <w:tmpl w:val="4F9C6A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186E4C"/>
    <w:multiLevelType w:val="hybridMultilevel"/>
    <w:tmpl w:val="EA3C834A"/>
    <w:lvl w:ilvl="0" w:tplc="A46072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520"/>
        </w:tabs>
        <w:ind w:left="152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0"/>
        </w:tabs>
        <w:ind w:left="232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720"/>
        </w:tabs>
        <w:ind w:left="272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20"/>
        </w:tabs>
        <w:ind w:left="352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920"/>
        </w:tabs>
        <w:ind w:left="392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00"/>
      </w:pPr>
    </w:lvl>
  </w:abstractNum>
  <w:abstractNum w:abstractNumId="2">
    <w:nsid w:val="33D23398"/>
    <w:multiLevelType w:val="hybridMultilevel"/>
    <w:tmpl w:val="2EEED7B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068"/>
    <w:rsid w:val="00020736"/>
    <w:rsid w:val="000233B9"/>
    <w:rsid w:val="0004102E"/>
    <w:rsid w:val="00042165"/>
    <w:rsid w:val="00090DB2"/>
    <w:rsid w:val="000C18E6"/>
    <w:rsid w:val="000C45E3"/>
    <w:rsid w:val="000D6A63"/>
    <w:rsid w:val="00183E99"/>
    <w:rsid w:val="00191EF5"/>
    <w:rsid w:val="001B7FE9"/>
    <w:rsid w:val="001D0E39"/>
    <w:rsid w:val="00206B45"/>
    <w:rsid w:val="00231E20"/>
    <w:rsid w:val="0025008F"/>
    <w:rsid w:val="00255E5F"/>
    <w:rsid w:val="002956C9"/>
    <w:rsid w:val="002B4447"/>
    <w:rsid w:val="002C4301"/>
    <w:rsid w:val="002D7D85"/>
    <w:rsid w:val="0030754A"/>
    <w:rsid w:val="00341005"/>
    <w:rsid w:val="003954C2"/>
    <w:rsid w:val="003C3A78"/>
    <w:rsid w:val="003E0665"/>
    <w:rsid w:val="00411C48"/>
    <w:rsid w:val="0042256E"/>
    <w:rsid w:val="00445244"/>
    <w:rsid w:val="00483068"/>
    <w:rsid w:val="004D0542"/>
    <w:rsid w:val="004D2D8B"/>
    <w:rsid w:val="00504A72"/>
    <w:rsid w:val="00511346"/>
    <w:rsid w:val="00540F81"/>
    <w:rsid w:val="00562047"/>
    <w:rsid w:val="00566406"/>
    <w:rsid w:val="006514CC"/>
    <w:rsid w:val="00664EE2"/>
    <w:rsid w:val="006719DF"/>
    <w:rsid w:val="00680B64"/>
    <w:rsid w:val="0068144B"/>
    <w:rsid w:val="006C473B"/>
    <w:rsid w:val="00734DBB"/>
    <w:rsid w:val="00737EBA"/>
    <w:rsid w:val="0075462F"/>
    <w:rsid w:val="00776E8F"/>
    <w:rsid w:val="007A731A"/>
    <w:rsid w:val="007D18D6"/>
    <w:rsid w:val="0081551E"/>
    <w:rsid w:val="00824605"/>
    <w:rsid w:val="008314B3"/>
    <w:rsid w:val="008361FC"/>
    <w:rsid w:val="0084040B"/>
    <w:rsid w:val="008702A5"/>
    <w:rsid w:val="00882BDD"/>
    <w:rsid w:val="008B29E8"/>
    <w:rsid w:val="008E51BB"/>
    <w:rsid w:val="0092047F"/>
    <w:rsid w:val="00957CF6"/>
    <w:rsid w:val="0096315B"/>
    <w:rsid w:val="00985C21"/>
    <w:rsid w:val="009B57A2"/>
    <w:rsid w:val="009D2A37"/>
    <w:rsid w:val="009E24DD"/>
    <w:rsid w:val="009E2875"/>
    <w:rsid w:val="009F61D9"/>
    <w:rsid w:val="00A16AC6"/>
    <w:rsid w:val="00A701F5"/>
    <w:rsid w:val="00A96E0A"/>
    <w:rsid w:val="00AD4F49"/>
    <w:rsid w:val="00AF0BC8"/>
    <w:rsid w:val="00AF4704"/>
    <w:rsid w:val="00BE3A47"/>
    <w:rsid w:val="00C0505A"/>
    <w:rsid w:val="00C119FF"/>
    <w:rsid w:val="00C22776"/>
    <w:rsid w:val="00C34AFE"/>
    <w:rsid w:val="00C930D7"/>
    <w:rsid w:val="00CC2BB1"/>
    <w:rsid w:val="00CC376C"/>
    <w:rsid w:val="00CF1D2A"/>
    <w:rsid w:val="00CF3252"/>
    <w:rsid w:val="00D2386D"/>
    <w:rsid w:val="00D3290D"/>
    <w:rsid w:val="00D34748"/>
    <w:rsid w:val="00D34AF4"/>
    <w:rsid w:val="00D47EF1"/>
    <w:rsid w:val="00D655AA"/>
    <w:rsid w:val="00E10D41"/>
    <w:rsid w:val="00E37829"/>
    <w:rsid w:val="00EB2D8B"/>
    <w:rsid w:val="00EC0651"/>
    <w:rsid w:val="00EC7AAF"/>
    <w:rsid w:val="00EE476C"/>
    <w:rsid w:val="00EF5ED1"/>
    <w:rsid w:val="00F22ACF"/>
    <w:rsid w:val="00FD0ECF"/>
    <w:rsid w:val="00FE73F2"/>
    <w:rsid w:val="00FF70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FE73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CF1D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F1D2A"/>
  </w:style>
  <w:style w:type="paragraph" w:styleId="Header">
    <w:name w:val="header"/>
    <w:basedOn w:val="Normal"/>
    <w:link w:val="HeaderChar"/>
    <w:rsid w:val="00090DB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90DB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FE73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CF1D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F1D2A"/>
  </w:style>
  <w:style w:type="paragraph" w:styleId="Header">
    <w:name w:val="header"/>
    <w:basedOn w:val="Normal"/>
    <w:link w:val="HeaderChar"/>
    <w:rsid w:val="00090DB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90DB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5.xml"/><Relationship Id="rId299" Type="http://schemas.openxmlformats.org/officeDocument/2006/relationships/fontTable" Target="fontTable.xml"/><Relationship Id="rId21" Type="http://schemas.openxmlformats.org/officeDocument/2006/relationships/image" Target="media/image7.emf"/><Relationship Id="rId42" Type="http://schemas.openxmlformats.org/officeDocument/2006/relationships/customXml" Target="ink/ink17.xml"/><Relationship Id="rId63" Type="http://schemas.openxmlformats.org/officeDocument/2006/relationships/image" Target="media/image28.emf"/><Relationship Id="rId84" Type="http://schemas.openxmlformats.org/officeDocument/2006/relationships/image" Target="media/image39.wmf"/><Relationship Id="rId138" Type="http://schemas.openxmlformats.org/officeDocument/2006/relationships/customXml" Target="ink/ink54.xml"/><Relationship Id="rId159" Type="http://schemas.openxmlformats.org/officeDocument/2006/relationships/image" Target="media/image78.wmf"/><Relationship Id="rId170" Type="http://schemas.openxmlformats.org/officeDocument/2006/relationships/oleObject" Target="embeddings/oleObject24.bin"/><Relationship Id="rId191" Type="http://schemas.openxmlformats.org/officeDocument/2006/relationships/oleObject" Target="embeddings/oleObject35.bin"/><Relationship Id="rId205" Type="http://schemas.openxmlformats.org/officeDocument/2006/relationships/oleObject" Target="embeddings/oleObject43.bin"/><Relationship Id="rId226" Type="http://schemas.openxmlformats.org/officeDocument/2006/relationships/oleObject" Target="embeddings/oleObject55.bin"/><Relationship Id="rId247" Type="http://schemas.openxmlformats.org/officeDocument/2006/relationships/image" Target="media/image118.wmf"/><Relationship Id="rId107" Type="http://schemas.openxmlformats.org/officeDocument/2006/relationships/customXml" Target="ink/ink40.xml"/><Relationship Id="rId268" Type="http://schemas.openxmlformats.org/officeDocument/2006/relationships/oleObject" Target="embeddings/oleObject79.bin"/><Relationship Id="rId289" Type="http://schemas.openxmlformats.org/officeDocument/2006/relationships/image" Target="media/image134.wmf"/><Relationship Id="rId11" Type="http://schemas.openxmlformats.org/officeDocument/2006/relationships/image" Target="media/image2.emf"/><Relationship Id="rId32" Type="http://schemas.openxmlformats.org/officeDocument/2006/relationships/customXml" Target="ink/ink12.xml"/><Relationship Id="rId53" Type="http://schemas.openxmlformats.org/officeDocument/2006/relationships/image" Target="media/image23.emf"/><Relationship Id="rId74" Type="http://schemas.openxmlformats.org/officeDocument/2006/relationships/customXml" Target="ink/ink33.xml"/><Relationship Id="rId128" Type="http://schemas.openxmlformats.org/officeDocument/2006/relationships/image" Target="media/image61.emf"/><Relationship Id="rId149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19.bin"/><Relationship Id="rId181" Type="http://schemas.openxmlformats.org/officeDocument/2006/relationships/oleObject" Target="embeddings/oleObject30.bin"/><Relationship Id="rId216" Type="http://schemas.openxmlformats.org/officeDocument/2006/relationships/oleObject" Target="embeddings/oleObject49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73.bin"/><Relationship Id="rId279" Type="http://schemas.openxmlformats.org/officeDocument/2006/relationships/image" Target="media/image129.wmf"/><Relationship Id="rId22" Type="http://schemas.openxmlformats.org/officeDocument/2006/relationships/customXml" Target="ink/ink7.xml"/><Relationship Id="rId43" Type="http://schemas.openxmlformats.org/officeDocument/2006/relationships/image" Target="media/image18.emf"/><Relationship Id="rId64" Type="http://schemas.openxmlformats.org/officeDocument/2006/relationships/customXml" Target="ink/ink28.xml"/><Relationship Id="rId118" Type="http://schemas.openxmlformats.org/officeDocument/2006/relationships/image" Target="media/image56.emf"/><Relationship Id="rId139" Type="http://schemas.openxmlformats.org/officeDocument/2006/relationships/image" Target="media/image67.emf"/><Relationship Id="rId290" Type="http://schemas.openxmlformats.org/officeDocument/2006/relationships/oleObject" Target="embeddings/oleObject93.bin"/><Relationship Id="rId85" Type="http://schemas.openxmlformats.org/officeDocument/2006/relationships/oleObject" Target="embeddings/oleObject4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67.bin"/><Relationship Id="rId269" Type="http://schemas.openxmlformats.org/officeDocument/2006/relationships/oleObject" Target="embeddings/oleObject80.bin"/><Relationship Id="rId12" Type="http://schemas.openxmlformats.org/officeDocument/2006/relationships/customXml" Target="ink/ink3.xml"/><Relationship Id="rId33" Type="http://schemas.openxmlformats.org/officeDocument/2006/relationships/image" Target="media/image13.emf"/><Relationship Id="rId108" Type="http://schemas.openxmlformats.org/officeDocument/2006/relationships/image" Target="media/image51.emf"/><Relationship Id="rId129" Type="http://schemas.openxmlformats.org/officeDocument/2006/relationships/customXml" Target="ink/ink51.xml"/><Relationship Id="rId280" Type="http://schemas.openxmlformats.org/officeDocument/2006/relationships/oleObject" Target="embeddings/oleObject88.bin"/><Relationship Id="rId54" Type="http://schemas.openxmlformats.org/officeDocument/2006/relationships/customXml" Target="ink/ink23.xml"/><Relationship Id="rId75" Type="http://schemas.openxmlformats.org/officeDocument/2006/relationships/image" Target="media/image34.emf"/><Relationship Id="rId96" Type="http://schemas.openxmlformats.org/officeDocument/2006/relationships/oleObject" Target="embeddings/oleObject9.bin"/><Relationship Id="rId140" Type="http://schemas.openxmlformats.org/officeDocument/2006/relationships/customXml" Target="ink/ink55.xml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5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61.bin"/><Relationship Id="rId259" Type="http://schemas.openxmlformats.org/officeDocument/2006/relationships/image" Target="media/image123.wmf"/><Relationship Id="rId23" Type="http://schemas.openxmlformats.org/officeDocument/2006/relationships/image" Target="media/image8.emf"/><Relationship Id="rId119" Type="http://schemas.openxmlformats.org/officeDocument/2006/relationships/customXml" Target="ink/ink46.xml"/><Relationship Id="rId270" Type="http://schemas.openxmlformats.org/officeDocument/2006/relationships/oleObject" Target="embeddings/oleObject81.bin"/><Relationship Id="rId291" Type="http://schemas.openxmlformats.org/officeDocument/2006/relationships/image" Target="media/image135.wmf"/><Relationship Id="rId44" Type="http://schemas.openxmlformats.org/officeDocument/2006/relationships/customXml" Target="ink/ink18.xml"/><Relationship Id="rId65" Type="http://schemas.openxmlformats.org/officeDocument/2006/relationships/image" Target="media/image29.emf"/><Relationship Id="rId86" Type="http://schemas.openxmlformats.org/officeDocument/2006/relationships/image" Target="media/image40.wmf"/><Relationship Id="rId130" Type="http://schemas.openxmlformats.org/officeDocument/2006/relationships/image" Target="media/image62.emf"/><Relationship Id="rId151" Type="http://schemas.openxmlformats.org/officeDocument/2006/relationships/oleObject" Target="embeddings/oleObject15.bin"/><Relationship Id="rId172" Type="http://schemas.openxmlformats.org/officeDocument/2006/relationships/oleObject" Target="embeddings/oleObject25.bin"/><Relationship Id="rId193" Type="http://schemas.openxmlformats.org/officeDocument/2006/relationships/oleObject" Target="embeddings/oleObject36.bin"/><Relationship Id="rId207" Type="http://schemas.openxmlformats.org/officeDocument/2006/relationships/oleObject" Target="embeddings/oleObject44.bin"/><Relationship Id="rId228" Type="http://schemas.openxmlformats.org/officeDocument/2006/relationships/oleObject" Target="embeddings/oleObject56.bin"/><Relationship Id="rId249" Type="http://schemas.openxmlformats.org/officeDocument/2006/relationships/image" Target="media/image119.wmf"/><Relationship Id="rId13" Type="http://schemas.openxmlformats.org/officeDocument/2006/relationships/image" Target="media/image3.emf"/><Relationship Id="rId109" Type="http://schemas.openxmlformats.org/officeDocument/2006/relationships/customXml" Target="ink/ink41.xml"/><Relationship Id="rId260" Type="http://schemas.openxmlformats.org/officeDocument/2006/relationships/oleObject" Target="embeddings/oleObject74.bin"/><Relationship Id="rId281" Type="http://schemas.openxmlformats.org/officeDocument/2006/relationships/image" Target="media/image130.wmf"/><Relationship Id="rId34" Type="http://schemas.openxmlformats.org/officeDocument/2006/relationships/customXml" Target="ink/ink13.xml"/><Relationship Id="rId55" Type="http://schemas.openxmlformats.org/officeDocument/2006/relationships/image" Target="media/image24.emf"/><Relationship Id="rId76" Type="http://schemas.openxmlformats.org/officeDocument/2006/relationships/customXml" Target="ink/ink34.xml"/><Relationship Id="rId97" Type="http://schemas.openxmlformats.org/officeDocument/2006/relationships/image" Target="media/image46.wmf"/><Relationship Id="rId120" Type="http://schemas.openxmlformats.org/officeDocument/2006/relationships/image" Target="media/image57.emf"/><Relationship Id="rId141" Type="http://schemas.openxmlformats.org/officeDocument/2006/relationships/image" Target="media/image68.emf"/><Relationship Id="rId7" Type="http://schemas.openxmlformats.org/officeDocument/2006/relationships/endnotes" Target="endnotes.xml"/><Relationship Id="rId71" Type="http://schemas.openxmlformats.org/officeDocument/2006/relationships/image" Target="media/image32.emf"/><Relationship Id="rId92" Type="http://schemas.openxmlformats.org/officeDocument/2006/relationships/image" Target="media/image43.wmf"/><Relationship Id="rId162" Type="http://schemas.openxmlformats.org/officeDocument/2006/relationships/oleObject" Target="embeddings/oleObject20.bin"/><Relationship Id="rId183" Type="http://schemas.openxmlformats.org/officeDocument/2006/relationships/oleObject" Target="embeddings/oleObject31.bin"/><Relationship Id="rId213" Type="http://schemas.openxmlformats.org/officeDocument/2006/relationships/image" Target="media/image103.wmf"/><Relationship Id="rId218" Type="http://schemas.openxmlformats.org/officeDocument/2006/relationships/image" Target="media/image105.wmf"/><Relationship Id="rId234" Type="http://schemas.openxmlformats.org/officeDocument/2006/relationships/oleObject" Target="embeddings/oleObject59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1.emf"/><Relationship Id="rId250" Type="http://schemas.openxmlformats.org/officeDocument/2006/relationships/oleObject" Target="embeddings/oleObject68.bin"/><Relationship Id="rId255" Type="http://schemas.openxmlformats.org/officeDocument/2006/relationships/image" Target="media/image122.wmf"/><Relationship Id="rId271" Type="http://schemas.openxmlformats.org/officeDocument/2006/relationships/image" Target="media/image127.wmf"/><Relationship Id="rId276" Type="http://schemas.openxmlformats.org/officeDocument/2006/relationships/oleObject" Target="embeddings/oleObject85.bin"/><Relationship Id="rId292" Type="http://schemas.openxmlformats.org/officeDocument/2006/relationships/oleObject" Target="embeddings/oleObject94.bin"/><Relationship Id="rId297" Type="http://schemas.openxmlformats.org/officeDocument/2006/relationships/footer" Target="footer1.xml"/><Relationship Id="rId24" Type="http://schemas.openxmlformats.org/officeDocument/2006/relationships/customXml" Target="ink/ink8.xml"/><Relationship Id="rId40" Type="http://schemas.openxmlformats.org/officeDocument/2006/relationships/customXml" Target="ink/ink16.xml"/><Relationship Id="rId45" Type="http://schemas.openxmlformats.org/officeDocument/2006/relationships/image" Target="media/image19.emf"/><Relationship Id="rId66" Type="http://schemas.openxmlformats.org/officeDocument/2006/relationships/customXml" Target="ink/ink29.xml"/><Relationship Id="rId87" Type="http://schemas.openxmlformats.org/officeDocument/2006/relationships/oleObject" Target="embeddings/oleObject5.bin"/><Relationship Id="rId110" Type="http://schemas.openxmlformats.org/officeDocument/2006/relationships/image" Target="media/image52.emf"/><Relationship Id="rId115" Type="http://schemas.openxmlformats.org/officeDocument/2006/relationships/customXml" Target="ink/ink44.xml"/><Relationship Id="rId131" Type="http://schemas.openxmlformats.org/officeDocument/2006/relationships/image" Target="media/image63.wmf"/><Relationship Id="rId136" Type="http://schemas.openxmlformats.org/officeDocument/2006/relationships/customXml" Target="ink/ink53.xml"/><Relationship Id="rId157" Type="http://schemas.openxmlformats.org/officeDocument/2006/relationships/oleObject" Target="embeddings/oleObject18.bin"/><Relationship Id="rId178" Type="http://schemas.openxmlformats.org/officeDocument/2006/relationships/image" Target="media/image87.wmf"/><Relationship Id="rId61" Type="http://schemas.openxmlformats.org/officeDocument/2006/relationships/image" Target="media/image27.emf"/><Relationship Id="rId82" Type="http://schemas.openxmlformats.org/officeDocument/2006/relationships/customXml" Target="ink/ink35.xml"/><Relationship Id="rId152" Type="http://schemas.openxmlformats.org/officeDocument/2006/relationships/image" Target="media/image74.wmf"/><Relationship Id="rId173" Type="http://schemas.openxmlformats.org/officeDocument/2006/relationships/oleObject" Target="embeddings/oleObject26.bin"/><Relationship Id="rId194" Type="http://schemas.openxmlformats.org/officeDocument/2006/relationships/image" Target="media/image95.wmf"/><Relationship Id="rId199" Type="http://schemas.openxmlformats.org/officeDocument/2006/relationships/image" Target="media/image97.wmf"/><Relationship Id="rId203" Type="http://schemas.openxmlformats.org/officeDocument/2006/relationships/oleObject" Target="embeddings/oleObject42.bin"/><Relationship Id="rId208" Type="http://schemas.openxmlformats.org/officeDocument/2006/relationships/image" Target="media/image101.wmf"/><Relationship Id="rId229" Type="http://schemas.openxmlformats.org/officeDocument/2006/relationships/image" Target="media/image110.wmf"/><Relationship Id="rId19" Type="http://schemas.openxmlformats.org/officeDocument/2006/relationships/image" Target="media/image6.emf"/><Relationship Id="rId224" Type="http://schemas.openxmlformats.org/officeDocument/2006/relationships/oleObject" Target="embeddings/oleObject54.bin"/><Relationship Id="rId240" Type="http://schemas.openxmlformats.org/officeDocument/2006/relationships/oleObject" Target="embeddings/oleObject62.bin"/><Relationship Id="rId245" Type="http://schemas.openxmlformats.org/officeDocument/2006/relationships/oleObject" Target="embeddings/oleObject65.bin"/><Relationship Id="rId261" Type="http://schemas.openxmlformats.org/officeDocument/2006/relationships/image" Target="media/image124.wmf"/><Relationship Id="rId266" Type="http://schemas.openxmlformats.org/officeDocument/2006/relationships/oleObject" Target="embeddings/oleObject78.bin"/><Relationship Id="rId287" Type="http://schemas.openxmlformats.org/officeDocument/2006/relationships/image" Target="media/image133.wmf"/><Relationship Id="rId14" Type="http://schemas.openxmlformats.org/officeDocument/2006/relationships/customXml" Target="ink/ink4.xml"/><Relationship Id="rId30" Type="http://schemas.openxmlformats.org/officeDocument/2006/relationships/customXml" Target="ink/ink11.xml"/><Relationship Id="rId35" Type="http://schemas.openxmlformats.org/officeDocument/2006/relationships/image" Target="media/image14.emf"/><Relationship Id="rId56" Type="http://schemas.openxmlformats.org/officeDocument/2006/relationships/customXml" Target="ink/ink24.xml"/><Relationship Id="rId77" Type="http://schemas.openxmlformats.org/officeDocument/2006/relationships/image" Target="media/image35.emf"/><Relationship Id="rId100" Type="http://schemas.openxmlformats.org/officeDocument/2006/relationships/image" Target="media/image47.emf"/><Relationship Id="rId105" Type="http://schemas.openxmlformats.org/officeDocument/2006/relationships/customXml" Target="ink/ink39.xml"/><Relationship Id="rId126" Type="http://schemas.openxmlformats.org/officeDocument/2006/relationships/image" Target="media/image60.emf"/><Relationship Id="rId147" Type="http://schemas.openxmlformats.org/officeDocument/2006/relationships/oleObject" Target="embeddings/oleObject13.bin"/><Relationship Id="rId168" Type="http://schemas.openxmlformats.org/officeDocument/2006/relationships/oleObject" Target="embeddings/oleObject23.bin"/><Relationship Id="rId282" Type="http://schemas.openxmlformats.org/officeDocument/2006/relationships/oleObject" Target="embeddings/oleObject89.bin"/><Relationship Id="rId8" Type="http://schemas.openxmlformats.org/officeDocument/2006/relationships/customXml" Target="ink/ink1.xml"/><Relationship Id="rId51" Type="http://schemas.openxmlformats.org/officeDocument/2006/relationships/image" Target="media/image22.emf"/><Relationship Id="rId72" Type="http://schemas.openxmlformats.org/officeDocument/2006/relationships/customXml" Target="ink/ink32.xml"/><Relationship Id="rId93" Type="http://schemas.openxmlformats.org/officeDocument/2006/relationships/oleObject" Target="embeddings/oleObject8.bin"/><Relationship Id="rId98" Type="http://schemas.openxmlformats.org/officeDocument/2006/relationships/oleObject" Target="embeddings/oleObject10.bin"/><Relationship Id="rId121" Type="http://schemas.openxmlformats.org/officeDocument/2006/relationships/customXml" Target="ink/ink47.xml"/><Relationship Id="rId142" Type="http://schemas.openxmlformats.org/officeDocument/2006/relationships/customXml" Target="ink/ink56.xml"/><Relationship Id="rId163" Type="http://schemas.openxmlformats.org/officeDocument/2006/relationships/oleObject" Target="embeddings/oleObject21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34.bin"/><Relationship Id="rId219" Type="http://schemas.openxmlformats.org/officeDocument/2006/relationships/oleObject" Target="embeddings/oleObject5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48.bin"/><Relationship Id="rId230" Type="http://schemas.openxmlformats.org/officeDocument/2006/relationships/oleObject" Target="embeddings/oleObject57.bin"/><Relationship Id="rId235" Type="http://schemas.openxmlformats.org/officeDocument/2006/relationships/image" Target="media/image113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71.bin"/><Relationship Id="rId277" Type="http://schemas.openxmlformats.org/officeDocument/2006/relationships/oleObject" Target="embeddings/oleObject86.bin"/><Relationship Id="rId298" Type="http://schemas.openxmlformats.org/officeDocument/2006/relationships/footer" Target="footer2.xml"/><Relationship Id="rId25" Type="http://schemas.openxmlformats.org/officeDocument/2006/relationships/image" Target="media/image9.emf"/><Relationship Id="rId46" Type="http://schemas.openxmlformats.org/officeDocument/2006/relationships/customXml" Target="ink/ink19.xml"/><Relationship Id="rId67" Type="http://schemas.openxmlformats.org/officeDocument/2006/relationships/image" Target="media/image30.emf"/><Relationship Id="rId116" Type="http://schemas.openxmlformats.org/officeDocument/2006/relationships/image" Target="media/image55.emf"/><Relationship Id="rId137" Type="http://schemas.openxmlformats.org/officeDocument/2006/relationships/image" Target="media/image66.emf"/><Relationship Id="rId158" Type="http://schemas.openxmlformats.org/officeDocument/2006/relationships/image" Target="media/image77.png"/><Relationship Id="rId272" Type="http://schemas.openxmlformats.org/officeDocument/2006/relationships/oleObject" Target="embeddings/oleObject82.bin"/><Relationship Id="rId293" Type="http://schemas.openxmlformats.org/officeDocument/2006/relationships/image" Target="media/image136.wmf"/><Relationship Id="rId20" Type="http://schemas.openxmlformats.org/officeDocument/2006/relationships/customXml" Target="ink/ink6.xml"/><Relationship Id="rId41" Type="http://schemas.openxmlformats.org/officeDocument/2006/relationships/image" Target="media/image17.emf"/><Relationship Id="rId62" Type="http://schemas.openxmlformats.org/officeDocument/2006/relationships/customXml" Target="ink/ink27.xml"/><Relationship Id="rId83" Type="http://schemas.openxmlformats.org/officeDocument/2006/relationships/image" Target="media/image38.emf"/><Relationship Id="rId88" Type="http://schemas.openxmlformats.org/officeDocument/2006/relationships/image" Target="media/image41.wmf"/><Relationship Id="rId111" Type="http://schemas.openxmlformats.org/officeDocument/2006/relationships/customXml" Target="ink/ink42.xml"/><Relationship Id="rId132" Type="http://schemas.openxmlformats.org/officeDocument/2006/relationships/oleObject" Target="embeddings/oleObject11.bin"/><Relationship Id="rId153" Type="http://schemas.openxmlformats.org/officeDocument/2006/relationships/oleObject" Target="embeddings/oleObject16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29.bin"/><Relationship Id="rId195" Type="http://schemas.openxmlformats.org/officeDocument/2006/relationships/oleObject" Target="embeddings/oleObject37.bin"/><Relationship Id="rId209" Type="http://schemas.openxmlformats.org/officeDocument/2006/relationships/oleObject" Target="embeddings/oleObject45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66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92.bin"/><Relationship Id="rId15" Type="http://schemas.openxmlformats.org/officeDocument/2006/relationships/image" Target="media/image4.emf"/><Relationship Id="rId36" Type="http://schemas.openxmlformats.org/officeDocument/2006/relationships/customXml" Target="ink/ink14.xml"/><Relationship Id="rId57" Type="http://schemas.openxmlformats.org/officeDocument/2006/relationships/image" Target="media/image25.emf"/><Relationship Id="rId106" Type="http://schemas.openxmlformats.org/officeDocument/2006/relationships/image" Target="media/image50.emf"/><Relationship Id="rId127" Type="http://schemas.openxmlformats.org/officeDocument/2006/relationships/customXml" Target="ink/ink50.xml"/><Relationship Id="rId262" Type="http://schemas.openxmlformats.org/officeDocument/2006/relationships/oleObject" Target="embeddings/oleObject75.bin"/><Relationship Id="rId283" Type="http://schemas.openxmlformats.org/officeDocument/2006/relationships/image" Target="media/image131.wmf"/><Relationship Id="rId10" Type="http://schemas.openxmlformats.org/officeDocument/2006/relationships/customXml" Target="ink/ink2.xml"/><Relationship Id="rId31" Type="http://schemas.openxmlformats.org/officeDocument/2006/relationships/image" Target="media/image12.emf"/><Relationship Id="rId52" Type="http://schemas.openxmlformats.org/officeDocument/2006/relationships/customXml" Target="ink/ink22.xml"/><Relationship Id="rId73" Type="http://schemas.openxmlformats.org/officeDocument/2006/relationships/image" Target="media/image33.emf"/><Relationship Id="rId78" Type="http://schemas.openxmlformats.org/officeDocument/2006/relationships/image" Target="media/image36.wmf"/><Relationship Id="rId94" Type="http://schemas.openxmlformats.org/officeDocument/2006/relationships/image" Target="media/image44.png"/><Relationship Id="rId99" Type="http://schemas.openxmlformats.org/officeDocument/2006/relationships/customXml" Target="ink/ink36.xml"/><Relationship Id="rId101" Type="http://schemas.openxmlformats.org/officeDocument/2006/relationships/customXml" Target="ink/ink37.xml"/><Relationship Id="rId122" Type="http://schemas.openxmlformats.org/officeDocument/2006/relationships/image" Target="media/image58.emf"/><Relationship Id="rId143" Type="http://schemas.openxmlformats.org/officeDocument/2006/relationships/image" Target="media/image69.e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image" Target="media/image83.wmf"/><Relationship Id="rId18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80" Type="http://schemas.openxmlformats.org/officeDocument/2006/relationships/image" Target="media/image88.wmf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60.bin"/><Relationship Id="rId257" Type="http://schemas.openxmlformats.org/officeDocument/2006/relationships/oleObject" Target="embeddings/oleObject72.bin"/><Relationship Id="rId278" Type="http://schemas.openxmlformats.org/officeDocument/2006/relationships/oleObject" Target="embeddings/oleObject87.bin"/><Relationship Id="rId26" Type="http://schemas.openxmlformats.org/officeDocument/2006/relationships/customXml" Target="ink/ink9.xml"/><Relationship Id="rId231" Type="http://schemas.openxmlformats.org/officeDocument/2006/relationships/image" Target="media/image111.wmf"/><Relationship Id="rId252" Type="http://schemas.openxmlformats.org/officeDocument/2006/relationships/oleObject" Target="embeddings/oleObject69.bin"/><Relationship Id="rId273" Type="http://schemas.openxmlformats.org/officeDocument/2006/relationships/oleObject" Target="embeddings/oleObject83.bin"/><Relationship Id="rId294" Type="http://schemas.openxmlformats.org/officeDocument/2006/relationships/oleObject" Target="embeddings/oleObject95.bin"/><Relationship Id="rId47" Type="http://schemas.openxmlformats.org/officeDocument/2006/relationships/image" Target="media/image20.emf"/><Relationship Id="rId68" Type="http://schemas.openxmlformats.org/officeDocument/2006/relationships/customXml" Target="ink/ink30.xml"/><Relationship Id="rId89" Type="http://schemas.openxmlformats.org/officeDocument/2006/relationships/oleObject" Target="embeddings/oleObject6.bin"/><Relationship Id="rId112" Type="http://schemas.openxmlformats.org/officeDocument/2006/relationships/image" Target="media/image53.emf"/><Relationship Id="rId133" Type="http://schemas.openxmlformats.org/officeDocument/2006/relationships/image" Target="media/image64.emf"/><Relationship Id="rId154" Type="http://schemas.openxmlformats.org/officeDocument/2006/relationships/image" Target="media/image75.wmf"/><Relationship Id="rId175" Type="http://schemas.openxmlformats.org/officeDocument/2006/relationships/oleObject" Target="embeddings/oleObject27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4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52.bin"/><Relationship Id="rId242" Type="http://schemas.openxmlformats.org/officeDocument/2006/relationships/oleObject" Target="embeddings/oleObject63.bin"/><Relationship Id="rId263" Type="http://schemas.openxmlformats.org/officeDocument/2006/relationships/oleObject" Target="embeddings/oleObject76.bin"/><Relationship Id="rId284" Type="http://schemas.openxmlformats.org/officeDocument/2006/relationships/oleObject" Target="embeddings/oleObject90.bin"/><Relationship Id="rId37" Type="http://schemas.openxmlformats.org/officeDocument/2006/relationships/image" Target="media/image15.emf"/><Relationship Id="rId58" Type="http://schemas.openxmlformats.org/officeDocument/2006/relationships/customXml" Target="ink/ink25.xml"/><Relationship Id="rId79" Type="http://schemas.openxmlformats.org/officeDocument/2006/relationships/oleObject" Target="embeddings/oleObject2.bin"/><Relationship Id="rId102" Type="http://schemas.openxmlformats.org/officeDocument/2006/relationships/image" Target="media/image48.emf"/><Relationship Id="rId123" Type="http://schemas.openxmlformats.org/officeDocument/2006/relationships/customXml" Target="ink/ink48.xml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22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46.bin"/><Relationship Id="rId232" Type="http://schemas.openxmlformats.org/officeDocument/2006/relationships/oleObject" Target="embeddings/oleObject58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84.bin"/><Relationship Id="rId295" Type="http://schemas.openxmlformats.org/officeDocument/2006/relationships/image" Target="media/image137.wmf"/><Relationship Id="rId27" Type="http://schemas.openxmlformats.org/officeDocument/2006/relationships/image" Target="media/image10.emf"/><Relationship Id="rId48" Type="http://schemas.openxmlformats.org/officeDocument/2006/relationships/customXml" Target="ink/ink20.xml"/><Relationship Id="rId69" Type="http://schemas.openxmlformats.org/officeDocument/2006/relationships/image" Target="media/image31.emf"/><Relationship Id="rId113" Type="http://schemas.openxmlformats.org/officeDocument/2006/relationships/customXml" Target="ink/ink43.xml"/><Relationship Id="rId134" Type="http://schemas.openxmlformats.org/officeDocument/2006/relationships/customXml" Target="ink/ink52.xml"/><Relationship Id="rId80" Type="http://schemas.openxmlformats.org/officeDocument/2006/relationships/image" Target="media/image37.wmf"/><Relationship Id="rId155" Type="http://schemas.openxmlformats.org/officeDocument/2006/relationships/oleObject" Target="embeddings/oleObject17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38.bin"/><Relationship Id="rId201" Type="http://schemas.openxmlformats.org/officeDocument/2006/relationships/oleObject" Target="embeddings/oleObject41.bin"/><Relationship Id="rId222" Type="http://schemas.openxmlformats.org/officeDocument/2006/relationships/oleObject" Target="embeddings/oleObject53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77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1.bin"/><Relationship Id="rId38" Type="http://schemas.openxmlformats.org/officeDocument/2006/relationships/customXml" Target="ink/ink15.xml"/><Relationship Id="rId59" Type="http://schemas.openxmlformats.org/officeDocument/2006/relationships/image" Target="media/image26.emf"/><Relationship Id="rId103" Type="http://schemas.openxmlformats.org/officeDocument/2006/relationships/customXml" Target="ink/ink38.xml"/><Relationship Id="rId124" Type="http://schemas.openxmlformats.org/officeDocument/2006/relationships/image" Target="media/image59.emf"/><Relationship Id="rId70" Type="http://schemas.openxmlformats.org/officeDocument/2006/relationships/customXml" Target="ink/ink31.xml"/><Relationship Id="rId91" Type="http://schemas.openxmlformats.org/officeDocument/2006/relationships/oleObject" Target="embeddings/oleObject7.bin"/><Relationship Id="rId145" Type="http://schemas.openxmlformats.org/officeDocument/2006/relationships/oleObject" Target="embeddings/oleObject12.bin"/><Relationship Id="rId166" Type="http://schemas.openxmlformats.org/officeDocument/2006/relationships/image" Target="media/image81.emf"/><Relationship Id="rId187" Type="http://schemas.openxmlformats.org/officeDocument/2006/relationships/oleObject" Target="embeddings/oleObject3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4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70.bin"/><Relationship Id="rId28" Type="http://schemas.openxmlformats.org/officeDocument/2006/relationships/customXml" Target="ink/ink10.xml"/><Relationship Id="rId49" Type="http://schemas.openxmlformats.org/officeDocument/2006/relationships/image" Target="media/image21.emf"/><Relationship Id="rId114" Type="http://schemas.openxmlformats.org/officeDocument/2006/relationships/image" Target="media/image54.e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96.bin"/><Relationship Id="rId300" Type="http://schemas.openxmlformats.org/officeDocument/2006/relationships/theme" Target="theme/theme1.xml"/><Relationship Id="rId60" Type="http://schemas.openxmlformats.org/officeDocument/2006/relationships/customXml" Target="ink/ink26.xml"/><Relationship Id="rId81" Type="http://schemas.openxmlformats.org/officeDocument/2006/relationships/oleObject" Target="embeddings/oleObject3.bin"/><Relationship Id="rId135" Type="http://schemas.openxmlformats.org/officeDocument/2006/relationships/image" Target="media/image65.emf"/><Relationship Id="rId156" Type="http://schemas.openxmlformats.org/officeDocument/2006/relationships/image" Target="media/image76.wmf"/><Relationship Id="rId177" Type="http://schemas.openxmlformats.org/officeDocument/2006/relationships/oleObject" Target="embeddings/oleObject28.bin"/><Relationship Id="rId198" Type="http://schemas.openxmlformats.org/officeDocument/2006/relationships/oleObject" Target="embeddings/oleObject39.bin"/><Relationship Id="rId202" Type="http://schemas.openxmlformats.org/officeDocument/2006/relationships/image" Target="media/image98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64.bin"/><Relationship Id="rId18" Type="http://schemas.openxmlformats.org/officeDocument/2006/relationships/customXml" Target="ink/ink5.xml"/><Relationship Id="rId39" Type="http://schemas.openxmlformats.org/officeDocument/2006/relationships/image" Target="media/image16.e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91.bin"/><Relationship Id="rId50" Type="http://schemas.openxmlformats.org/officeDocument/2006/relationships/customXml" Target="ink/ink21.xml"/><Relationship Id="rId104" Type="http://schemas.openxmlformats.org/officeDocument/2006/relationships/image" Target="media/image49.emf"/><Relationship Id="rId125" Type="http://schemas.openxmlformats.org/officeDocument/2006/relationships/customXml" Target="ink/ink49.xml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43.7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 18,'0'0'21,"0"0"-9,0 0-1,0 0-5,0 0-2,0 0-1,0 0-1,0 0 0,0 10 0,1 0-1,-1 1 0,1 3 0,0-2 0,1 2 0,0-1-1,1-3 0,-3-10 1,7 14 0,-7-14 0,12 3 0,-1-5-1,-2-2 0,3-2 0,1-1 0,1-3 0,-3-2-1,0 1 1,-3-2 0,-1 1 2,-3 0 1,-1 2 1,-3 10 0,4-14-1,-4 14-1,0 0-2,0 0-2,0 0 0,0 0 0,0 0-2,6 20 1,-2-4 0,2 4 1,0 5 1,4 6 1,0 2 0,3 5 0,0 0 1,-2-2-1,0-1 1,-2-4 1,-3-4 0,-3-3 1,-4-5 1,-5-7 1,-8-4-1,-2-2 1,-7-6-1,0 0 0,-6-3-2,2-3-2,1 2-4,5-4-5,1 1-10,11 8-8,-1-10-1,10 9 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11.59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8 27 16,'-9'-11'9,"9"11"0,0 0 0,-13-1-3,4 6-1,-1 3-1,-1 4-2,-3 4-1,0 2 0,2 6 1,-2 0-1,2 2 1,5 0 0,4 0 0,7-2 0,9-2-1,6-5 2,6-5-1,9-6 0,3-8 0,3-7 0,0-11-1,0-6 0,-5-5 1,-3-3-1,-9-2 0,-6 2 0,-8 2 0,-7 6-1,-7 8-1,-6 8-1,-7 7 0,-6 8-3,-2 6-2,0 8-3,-2 1-3,5 9-4,-6-8-4,13 11 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12.15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92 0 12,'0'0'14,"-9"5"-2,9-5-1,-10 6-2,10-6-1,-14 9 0,4-3-2,-1 2 0,-3 3-2,-4 3 1,0 3-1,0 4-1,-1 6-2,0 3 1,6-1-1,1 2 0,6-2 0,6-3 0,6-4 0,8-2 1,4-12 0,8-5 0,1-6 1,6-5 0,-1-7-1,-1-6 1,-2-6-2,-4 0 1,-7-2-3,-5 0-1,-9 2-2,-8 2-2,-6 7-7,-7 9-8,-15 2-7,4 12 0,-14-6 2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14.8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0 0 24,'0'0'22,"0"0"-1,0 0-10,-10 1-7,10-1-4,-3 16 0,-1-5-1,-1 4 1,1 2 0,-1 1 1,1 2-1,0-1-1,3 0 1,1-3 0,5 2-1,2-3 1,3-1 0,1 0 0,3-1 0,1 0 0,-1-1 1,0 0-2,-1-3 1,-2 2-1,-3-1 1,-1 1 0,-3 1 0,-2 0 1,-2 2 0,-2 2 0,-1-1 1,-3 2-1,-1 0-1,0 1-2,-2-3-3,2-1-3,1-3-3,6-11-3,-6 18-9,6-18 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15.32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9 4,'0'0'5,"0"0"0,0 0 5,0 0 2,10 0 1,-10 0 0,17 0-2,-5 0-1,2 0-4,3-1-1,2 0-2,1-1-2,0-1 0,-1-1-1,-3 1-2,1 0-4,-7-1-7,5 7-12,-12-13 1,8 11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9.87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02 0 7,'-10'27'4,"-4"4"1,-2 10-1,-7 7 1,-2 5 0,-7 4-1,-1 0-1,-2-2-1,4-4-1,1-8-1,7-9-3,6-7-2,5-9-2,11-5-4,1-13-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30.2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93 0 9,'-33'64'6,"0"7"0,-3-1 0,0-2-2,1-4-1,3-7-1,3-8-4,3-11-3,10-6-3,3-14 0,9-3-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30.43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44 0 1,'0'0'4,"1"15"2,-9 8 0,-8 2-2,-2 14 0,-6 5 0,-3 11 1,-5 3-1,-2 6 0,-3 1-2,2-1-1,2-4-3,3-11-3,7-7-2,3-13-2,12-8-3,8-21 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30.67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22 26 1,'15'-23'11,"1"20"7,-16 3-6,-6 16-6,-5 8-1,-5 8-2,-4 10-2,-3 11 0,-4 7 2,-1 5 0,-1-3-1,5-4-1,1-7-1,5-8-4,5-9-3,1-14-4,8-6 0,4-14-5,11-3-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30.9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3 0 8,'20'-5'21,"-20"5"0,0 0 0,0 25-16,-11 6-3,-4 6-1,-3 11-1,-6 8-1,-2 5 1,-3 1-1,1-4-3,2-4-4,-1-15-5,3 4-6,-5-20-3,13 3 1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37.28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3 23,'0'0'15,"4"-13"-2,-4 13-2,0 0-2,0 0-4,0 0-2,0 0-1,0 0-2,-2 14-1,2-14 1,-2 17-1,2-5 2,2 0-1,-1-1 1,0 1-1,0 0-1,2 1 1,0-4 0,1 2 0,-4-11 0,12 17 0,-12-17 1,20 15-1,-8-8 0,3-2 0,4 2 0,0-2 0,0 0-1,-1 1 0,1-1-1,-3-1 0,-3 2 1,-2-1 0,-11-5 0,12 12 2,-12-12 0,2 17 0,-4-5 2,-3 1 0,-4 3 0,1 0 0,-4 2-1,-4 2 0,1 0 0,0-1 0,1-3-1,-1-1-1,1-4-2,2-1-5,2-3-8,-2-12-8,12 5-1,-11-12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44.5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 66 1,'-4'10'18,"4"-10"3,0 0-11,0 0 0,4-10-3,-4 10-2,18-10-1,-6 4 0,2-1-2,1-3-1,4 3-1,-3-3-4,-1 4-3,-2 0-5,-13 6-4,20-4-5,-20 4-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37.95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79 6,'0'0'22,"0"0"-8,12 0-1,1-2-2,0-1-3,4-1 0,1 1-2,3-4-2,-1 1-2,2-2-1,-1 2-1,-2-1 0,0 2-1,-3 0-2,-3 1-5,-4-3-10,7 8-5,-14-12-1,8 9 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0.92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 0 3,'0'0'7,"-5"13"-1,5-13-3,0 10-4,0-10-2,1 13-3,-1-13-1,2 10 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2.48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 0 14,'-2'13'14,"2"-13"-5,0 0-14,0 0-16,0 0 1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2.66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0 27,'0'0'27,"-3"14"-1,3-14 0,0 0-20,0 0-4,0 0-2,0 0-3,0 0-4,0 0-4,-2-11-8,2 11-4,0 0-2,4 12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2.88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1,'0'0'5,"0"0"0,0 11-5,0-11-1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3.07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 0 12,'0'0'20,"-6"20"-4,6-20-5,0 0-21,-2 16-10,2-16-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3.26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8,'0'0'14,"0"10"-1,0-10-1,0 0-22,0 0-3,0 0-5,0 14 13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3.45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 0 25,'0'10'12,"0"-10"-7,0 0-4,-3 18-24,3-18 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3.9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 0 4,'-2'17'11,"-5"-6"-4,7-11-6,3 20-20,-3-20 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31.30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8 0 10,'-18'22'6,"7"-5"-9,3 1-7,-3-11 8,14 2 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45.23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93 0 1,'0'0'5,"-9"14"13,9-14-9,-15 22-1,4-7 0,0 8 1,-3-1 1,0 6 0,-3 2-1,-1 2-3,3 1-1,-1 1-1,2-3-2,2-4-2,2-4-2,1-6-3,5-5-1,4-12-3,-2 10-4,0-20-10,2 10-1,7-28 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31.45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2 0 11,'-13'9'18,"5"14"-5,-8 9-16,0-3-13,11 14-4,-9-9 1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2:21.411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6 3 1,'0'0'0,"-10"-8"3,10 8-2,-18 6-1,4 0 0,-6 6 0,-7 4-1,-7 4 0,-4 7 1,-5 2 0,-1 3-1,-2 1 1,1-1-1,2-7 1,8 0 0,6-1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2:22.535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2 45 4,'0'0'3,"-9"-8"1,9 8-1,-12-10 0,12 10-1,-14-12-1,14 12-1,-12-9-3,12 9-1,-16-5-1,6 4 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2:22.807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39 52 6,'0'0'4,"0"0"0,0 0-1,0 10 0,0-10-1,-12 8 0,12-8 0,-20 11-2,9-3 0,-4-1-1,0 2 0,0 0 1,0 1-1,2 1 1,-1 2-1,0-1 1,0 3 0,1 0 0,-1 2 0,1 0 0,0-2 0,-1 0 0,3-1 0,-1 0 0,3-4 1,-1-1-1,10-9 1,-15 15 0,15-15-1,-12 13 1,12-13 0,-14 15-1,14-15 0,-17 18 1,6-8-1,1 0 0,-1 0 0,0 0 0,1 0-1,1-1 1,-1 0 0,10-9-1,-15 15 1,15-15 0,-12 11 0,12-11 0,-8 9 0,8-9 0,0 0 0,-11 10 0,11-10 1,0 0-1,-14 12 0,14-12 0,-14 13 0,5-5 0,-2 1 0,-1 2 0,-2 0 0,-2 2 0,0 0 0,0 0 0,-1 2 0,0-1 0,-3 1 0,4-3 0,-1 3 0,2 0 0,-2-1 0,0 1 0,-1-1 0,2 2 0,1-2 0,-1 3 0,1-2 0,2-1-1,1 1 1,1-2 0,1 1-1,4-3 1,-1 1-1,2-1 1,0 0 0,0-2-1,1 3 1,0-1 0,-2 1 1,0-1-1,0 2 0,-2 0 1,1 0-1,-2 0 1,0 1-1,-1-1 0,1 2 0,-1-2 0,1 2 0,-3-1 0,0 2 1,-1 1-1,0-1 0,2 2 0,-3-2 0,1 1 0,1-4 1,1 0-1,3-2 1,8-11-1,-13 13 0,13-13 0,0 0 0,-9 9-1,9-9-1,0 0 1,-4 10 0,4-10 0,-3 12 0,3-12 0,-6 14 1,6-14 1,-6 15 1,6-15-1,-4 9 1,4-9 0,0 0 0,0 0 0,0 0-1,0 0 0,0 0 0,0 0-1,0 0 0,0 0 1,0 0-1,0 0 1,0 0 0,0 0 1,0 0 0,-12 5 1,12-5 1,0 0 0,-12-10 0,12 10-1,-15-16 0,5 3 0,2-2 0,-2-3-2,1-4 0,-3-2-1,1-2 1,0-1-1,2-2 1,-3-1-1,1 0 0,0 0 0,3 0 0,0 1 1,0-1 0,0 1-1,1 1 1,1 3 0,0 0 0,1 1 1,-1 2-1,0 1 1,0 1 0,1 1 0,0-1 0,-1 3 1,2 0 0,0 2 0,0 0 0,0 2-1,1 1-1,0 2 1,1 0-1,0 0-1,2 10 0,-7-18 0,7 18 0,-5-18 0,5 18 0,-6-17 0,6 17 1,-4-17-1,4 17 0,-4-14 0,4 14 0,-4-14 0,4 14-1,-4-17 1,2 6 0,0-4 0,0-1-1,0-3 1,-1 0 0,0 0 0,0 1 0,2 2-1,-1 2 1,1 2-1,1 12 1,-1-16-1,1 16 0,0-11 0,0 11 0,1-12 0,-1 12 1,2-14 0,-2 14 0,2-16 0,-2 16 0,2-17 0,-2 17 0,2-15-1,-2 15 1,3-14-1,-3 14 0,4-13 0,-4 13 0,8-11 0,-8 11 0,12-9 0,-12 9 1,15-11-1,-15 11 1,15-11 0,-15 11 1,15-12 0,-15 12-1,17-12 1,-17 12-1,12-11 0,-12 11 0,10-6 0,-10 6-2,0 0 1,0 0 0,0 0-1,14-3 1,-14 3 0,18 5-1,-3-3 2,2 1 0,6-1 0,1 1 0,4 0 0,2-2 1,2 0-1,5-2 0,2 0 0,1 0 0,1-1 0,2 1 0,0 1-1,1 1 1,-1 1 0,-3-1 0,0-2 1,1-1 0,-2 0-1,0-2 1,0-1 0,-4-2-1,-1 1 1,-1-1-1,-3 1 0,-1-1 0,-3 2-1,0 0 1,-2-1 0,0 3-1,-3-2 1,-1 3-1,-3-2 1,-3 2-1,-2 0 1,-1 1-1,-11 1 1,10 0-1,-10 0 1,0 0 0,10 0 0,-10 0 0,0 0 0,0 0 0,11-1 1,-11 1-1,0 0 0,13-1 0,-13 1 1,0 0-1,0 0-1,0 0 1,0 0 0,0 0 0,0 0 0,0 0-1,-15 13 1,0-8 0,-3 3 0,-6-1-1,-2 5 1,-7 0 0,-4 3 0,-4 2 0,-11 1 0,-3 4 1,-6-1-1,-5 3 1,-7-3-1,-2-1 1,1 0-1,1-2 0,9-1 0,2-2 0,9-2-1,7 0 0,7 0 0,8 2-1,1-1 1,8 0-1,1-3 1,6 1 0,2-2 0,4-1 0,9-9 0,-11 9-1,11-9 0,0 0 0,0 0-1,3 13 0,-3-13 0,10 12 0,-2-1 1,3 0 0,3 4 0,1 0 0,5 3 2,0-3 0,3-2 1,1-2 0,1-5 2,0-5 0,1-7 1,4-6 0,2-4 0,1-2 0,1-4-2,-1 0-1,1 0-2,-2 2 0,-3 3-1,-6 4-1,-6 4 1,-1 3-1,-2 5 2,-2 7-1,-4 5 1,-2 7 0,-2 6 1,-2 2 0,-3 4-1,-3 2 2,-3 1-1,-4 2-1,-3-1 1,-2-1 0,1 2 0,-3-1 0,3 1-2,0-4-4,5 3-5,-2-15-7,15 1 1,-3-20 1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2:26.826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25 861 14,'0'0'15,"0"0"-3,0 0-4,0 0-4,0 0-3,-17 20-1,5-4-3,-3 5 1,1-2 0,-1 1 0,3-1 0,-1-3 1,5-5-1,8-11 0,-5 10 0,5-10 1,0 0 0,15-19 0,-3 6 1,3-6 0,4-3 1,1-4 0,2-3 2,-3 3 0,-1 0 1,-4 6 1,-3 1-2,-8 9 0,-3 10-1,-16-4 0,-4 19-2,-6 7-1,-8 6 0,-3 5-2,-1 1 2,0-1 0,5-1 0,6-7-3,8-5 1,8-10 0,11-10 0,0 0 1,26-19-1,-5 2 0,5-5 1,2-2 3,0-2 0,-2-1 0,-3 0 0,-5 6 1,-5 2 1,-3 5 2,-7 1-1,-3 13 1,-2-16-2,2 16-1,-13-6 0,2 9-3,-1 4 0,-3 2-1,0 5-1,-3 0 0,0 2 0,2 0 1,0 1 2,3-4-1,2-5 2,11-8 1,-13 10-2,13-10 1,0 0-1,0-16 0,5 5 0,0-2 0,0-3-2,2 1 2,0-1 0,0 2 1,-1 2 1,-6 12 0,9-16 1,-9 16 1,0 0-2,0 0 1,0 0-2,0 0-1,0 0 0,-10 14-2,10-14-1,-7 11-3,7-11 1,-6 11 0,6-11 1,0 0 1,0 0 1,0 0 1,11-13 2,-7 3 1,0-2-1,1 1 0,-4-3-2,-1 1 0,-2 3-2,2 10 0,-20-8-1,4 15 1,-4 8 0,-4 5 0,0 7 2,0 4-1,1 3 1,5 3 0,7-2 1,7-2-1,11-7 1,7-5 0,8-6 0,6-6 1,6-6 1,2-7 1,0-6 0,4-5 2,-1-6-1,-2-1 1,-2-5-1,0 1 0,-6 3-1,-5 2-1,-3 5 0,-8 2-2,-13 14-1,11-8-1,-11 8-1,-11 19 1,1-2 0,-5 8-1,-1 4 1,-1 7 1,-4 5 0,1 5 1,-1 1 1,0 2-1,0-1 1,-1-3 0,2-4 0,1-6-1,0-6 1,4-3 0,2-9 0,4-5 1,9-12-1,-15 12 0,15-12 0,0 0 0,-11 3-1,11-3-1,0 0 0,-10-4-1,10 4 0,0 0-1,-11 8 1,11-8 0,-12 11 0,12-11 0,-15 15 1,6-6 0,1 2 1,8-11-1,-17 18 1,9-8-1,-1 2 0,2-3 0,-2 4 0,9-13 0,-12 17 1,12-17-1,-11 12 1,11-12 1,0 0-1,0 0 0,0 0 0,0 0 0,0 0-1,0 0 1,0 0 0,0 0 1,0 0 0,12 0 0,-12 0 1,15-8 0,-5 1 0,4 0 0,2-5-1,2 1 1,2-4 0,1-2 1,3-2-1,-2 0 1,1 0 0,-2 2-1,-1 3 0,-2 0 0,-4 3-1,-1 3-1,-4 1 0,-9 7 0,15-7 0,-15 7 1,0 0 1,10-8 0,-10 8 0,0 0 1,13-15-1,-13 15 1,13-16-1,-13 16 0,15-18-1,-8 6 0,2 1-1,-1 2 0,-8 9 0,11-15 0,-11 15-1,11-14 1,-11 14 0,10-12 0,-10 12 0,8-10 0,-8 10 0,10-11 0,-10 11 1,9-13-1,-9 13 0,11-15 1,-11 15-1,13-15 0,-13 15 1,13-14-2,-13 14 1,13-14 0,-13 14 1,14-13-1,-14 13 0,13-14 0,-13 14 1,13-15 0,-5 5 0,3 0 0,-3 0-1,1-1 1,1 2-1,-2-2 1,2 1-1,-2 1 0,-8 9 0,15-14 0,-15 14 0,14-13 0,-14 13 0,13-11 0,-13 11 0,11-10 0,-11 10 0,13-10 0,-13 10 0,15-12 0,-15 12 0,16-14 0,-5 6 0,-1 1 0,1-2 0,0 2 0,0-2 0,0 2 0,2-1 0,-3 1 0,0-1 0,0 2 0,-10 6 0,18-14 1,-8 5-1,-10 9 1,17-17-1,-7 9 1,1-3-1,-1-1 0,1 0 0,0 0 0,-1 2 0,2-2 0,0 1-1,1-2 1,-1 4 0,1-1 0,-3 1 0,2 0 0,0 0 0,0 1 0,-2 0 0,-10 8 0,19-16 0,-19 16 0,19-15 0,-19 15 0,17-15 0,-17 15 0,17-15 0,-17 15 1,17-15-1,-17 15 0,16-16 0,-16 16 1,18-18-1,-8 8 1,0-2 0,1 0-1,-1-3 1,3 0 0,-1 1-1,0-2 0,1 1 0,0 1 0,-2 0 0,1 3 0,-1 0 0,-3 0 0,1 1 0,-9 10 0,15-17 0,-15 17 0,14-17 1,-7 7-1,1 0 1,1-1-1,0 2 0,0-3 1,2 0-1,-3 1-1,2 2 1,-3-1 0,-7 10 0,13-14 0,-13 14 0,11-12-1,-11 12 1,11-13 0,-11 13 0,11-15 1,-11 15-1,16-18 0,-6 6 0,-1 2 0,-1-1 0,-8 11-1,13-16 1,-13 16 0,11-12 0,-11 12 0,0 0-1,0 0 1,0 0 0,0 0 1,0 0-1,0 0 0,0 0 1,0 0-1,0 0 1,0 0-1,0 0 1,0 0 0,0 0-1,0 0 0,9-10 0,-9 10 0,0 0 0,0 0 0,0 0 0,0 0 0,8-9-1,-8 9 1,0 0 0,0 0 1,0 0-1,8-12 0,-8 12 1,4-10-1,-4 10 1,4-9-2,-4 9 1,7-10-1,-7 10-4,0 0-2,0 0-4,6-13-7,-6 13-6,0 0 1,15-6 1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2:08.64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 0 8,'0'0'24,"0"0"-3,0 0-4,0 0 0,11 2-1,-11-2-1,0 0-2,0 0-2,0 0-3,0 0-2,0 0-1,0 0-1,0 0-2,0 0 0,0 0 1,0 0-2,0 0 1,0 0 0,0 0 0,0 0-1,0 0-2,0 0-5,0 0-9,0 0-16,-8 14-3,-2-5-1,3 0 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13.09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0 11 3,'0'0'8,"7"-11"0,-7 11-1,0 0-1,0 0-1,0 0 0,7 13 0,-7-13 0,-2 15 0,2-15 1,-5 20-2,2-8-1,0-1-1,-1 1 0,2-1-1,-2 2 0,4-1-1,-1 1 0,4-1 0,2-3-1,0 1 0,3 0 1,1-2 0,1-1 1,3-2-1,0-1 0,1 1 0,0-2 1,-1 1-1,-1-1 0,0 1-1,-12-4 1,16 7 0,-16-7 0,10 9 0,-10-9 0,2 9 1,-2-9 0,-3 14 0,3-14 0,-10 16 0,10-16 0,-14 17-1,14-17-1,-15 12-3,15-12-4,-12 7-2,12-7-9,0 0-3,0 0 6,-7-19 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3:28.32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70 10 7,'-11'-1'19,"11"1"-7,-23 20-3,9-5-2,-5 2-1,-1 5-1,-1 2 1,1 4-1,1 1-1,3-1-1,5 2 0,3 2-2,6-1 0,4 0 0,3-1-1,5-4 0,2 0 1,2-4-1,0 0 1,-1-5-1,-1-3 1,-1-2-1,-2-2 0,-3 2 1,0-2-1,-4 0 1,-1 1 0,-1 1 0,-3 4-1,-2-1 0,0 3-1,-4-1-2,-1 3-1,0-4-5,-2 1-3,0-7-5,8 5-7,-11-17 1,15 2 21</inkml:trace>
  <inkml:trace contextRef="#ctx0" brushRef="#br0" timeOffset="436">12 413 6,'-12'7'19,"12"-7"1,0 0 1,0 0-20,15 9 1,1-9 2,5-1 2,1-4 0,5-1 0,0-3 0,1 1-2,-2-3-1,1 2-2,-5 1 0,-2 0 0,-6 3-1,-2 1 0,-12 4-2,15-6-4,-15 6-8,0 0-4,0 0-6,0 0-2</inkml:trace>
  <inkml:trace contextRef="#ctx0" brushRef="#br0" timeOffset="744">430 343 6,'0'0'20,"0"0"0,10 5 1,-10-5-19,-2 15-1,-1-3 2,-3 4 1,1 3 1,-3 3 1,1 1-1,-3 3 0,1-1-1,-1 0-1,0-1 0,0-1-1,1-4-1,1-2-2,0-4-2,2-2-2,6-11-4,-8 9-6,8-9-6,0 0-5,-5-9 1</inkml:trace>
  <inkml:trace contextRef="#ctx0" brushRef="#br0" timeOffset="1008">277 468 3,'0'0'20,"0"0"-3,0 0-2,0 0-2,1 12-2,5 0-3,3 2 0,1 2 0,2 2-2,1 1-2,1 1-1,0-3-2,-1-1 1,-3-3-1,-1-1-1,-9-12-1,12 14-1,-12-14-4,11 6-1,-11-6-6,0 0-7,0 0-7,9-11 0,-9-7 11</inkml:trace>
  <inkml:trace contextRef="#ctx0" brushRef="#br0" timeOffset="1432">594 54 8,'0'0'19,"-10"5"1,-3 0-9,4 9-8,-2 2 0,2 6 1,-2 3 1,-2 4 1,1 3 0,5 2-1,2 0-1,3-2 0,4 2-1,2-6-1,1-1 0,4-2-2,2-7-1,-1-1-3,0-4-3,-1-4-3,-9-9-4,14 7-8,-3-4-4,-8-13 6</inkml:trace>
  <inkml:trace contextRef="#ctx0" brushRef="#br0" timeOffset="1796">583 228 1,'-16'0'0,"16"0"12,0 0-3,0 0-4,0 0 0,19-4 0,-19 4 0,23-8-1,-10 6-1,1 0-1,-2 1-2,0 2 2,-12-1 0,15 6 1,-15-6 1,4 19 0,-4-9 0,-1 4 0,-1 0-1,-2 3 0,1-2-4,0 0-6,2 0-4,1-15-6,1 23-5,-1-23 1</inkml:trace>
  <inkml:trace contextRef="#ctx0" brushRef="#br0" timeOffset="2096">747 131 1,'0'0'16,"7"24"3,-15-14 3,6 8-16,-1 4-4,0 3 3,-1 1 0,-1-3 0,2-1 1,1-2-2,2-2-1,0-3-1,4-5-1,3 0-2,2-5-1,5-1-2,2-3-4,3-7-5,4 3-9,-6-13-2,9 4 2</inkml:trace>
  <inkml:trace contextRef="#ctx0" brushRef="#br0" timeOffset="2384">842 0 4,'-17'5'21,"18"6"2,-1-11 1,-3 13-20,11 1 0,3 0 2,4 3 0,1 3 1,4 0-2,0 2-1,0 1-1,0 0 0,0 2-1,-5 0 1,-2 4 0,-7 0-1,-1 5 1,-8 1-1,-4 4-1,-6 6-6,-7 2-9,-7-2-14,4 6-1,-7-14 1,12-2 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02.39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11,'3'20'10,"-4"-6"0,3 12-2,-1 5 0,3 12-2,0 8-1,4 9-1,1 6-1,4 8-1,0 2-1,2 0 1,1 2-1,1-2 1,0-3-1,1 0 0,-1-1 1,-1-5-1,-2-1 1,1 1 0,-1-3-1,-1-3 0,-1 1 0,-4 2 0,2 1 0,-3 6-1,2 2 1,-3 4-1,1 2 1,-1 1-1,1-1 0,0-2 1,0-4-1,0-3 0,-1-5 0,2-5 0,-2-5 1,1 0-1,-2-4 1,2-3-1,-2 2 1,1-1-1,1-1 1,-2-3-1,1-3 0,-1-3 1,0-6-1,2-3-1,-3-6 1,-1-9-1,0-5-1,-3-10-1,4 12-1,-4-12-4,0 0-6,0 0-9,0 0-1,-11-13 1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03.12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339 1,'-15'-5'6,"15"5"12,0 0-1,2-11-13,12 9-3,5 0-1,8 0 1,8 1 1,7 0 1,8 0 1,9 1 1,10-2 0,6 1 0,12 1 0,5-1-1,9 0-1,6-2 0,3 0-1,3-4-1,3 1 0,4 0 0,0-3 0,1 0 0,-2 2 0,0-3 0,1 2 0,1-1 0,2-1 0,-3 1 1,-4 0-1,-4 1 0,1-1 0,-3 1 0,-3 1 0,-3 1 0,-5-1 0,-2 0 0,-3-1 0,-3 0 0,-4-1 0,-2-3-1,-7 1 1,-1-1-1,-2 0 1,-4 1-1,-6 0 0,-4 1-1,-4 0 0,-7 1-2,-4 3-1,-12 2-3,-5-2-5,-8 8-8,-21-2-6,12-5 0,-26-5 1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45.52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1 0 1,'-11'6'14,"11"-6"5,1 9-8,-1-9-2,7 13-1,-1-3 0,4 2 2,3 2 0,3 1-1,4 4-2,3 3-2,3 0-2,1 1 0,2 0-1,-1 0-1,-1-2 0,1-1 0,-5-5 0,-1-1 0,-4-2-1,-1-3-1,-4-2 0,-2-3-2,-11-4-4,11 5-4,-11-5-12,0 0-4,0 0 0,0 0 4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05.4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69 7,'7'-13'5,"-7"13"-1,8-10-1,-8 10 0,9-19-1,-3 10 0,-2-3 0,1 1 0,1-3 1,-1 1-1,0-1 0,-1 0-1,1-2 1,-1 2-1,2-3 0,-2 2 0,1 1-1,1-1 1,-1 1-1,1-1 0,1 4 0,-3-1 0,2 0 1,0-1-1,-3-2 1,4 1 0,-4-2 0,3 1-1,0-2 1,1 0-1,0 0 0,1-1 0,2 3 0,-1 0 0,1 1 1,-1 1-1,0 1 0,-1 0 1,1-1-1,-2 2 1,0-2-1,0 4 1,0-4 0,0 0 0,0 0-1,0-1 1,1 2-1,-1-1 1,0 1-1,1-2 0,-2 3 0,1 0 1,0 1-1,-7 10 0,12-18 0,-12 18 0,13-17 0,-13 17 0,11-14 0,-11 14 0,11-14 0,-11 14 0,12-14 0,-12 14 0,12-13 0,-12 13 1,15-17-1,-5 10 0,-10 7 0,17-17 1,-9 6-1,3 1 0,1 1 1,-3-2-1,4 0 0,-2 0 1,3-1-1,-3 1 1,4 2-1,-3-2 1,-1 1 0,2-1 0,-1 3 0,1-4 0,-2 4 0,1 2 0,-1-4-1,1 5 1,0-4 0,1 4-1,-2-1 1,2 0-1,1 0 0,0-2 0,1 1 0,0-1 0,0 2 0,0-2 0,0 2 0,2-1 0,-2 2 0,0-1 0,1 1-1,-2 0 1,1 1 0,-3-1-1,1 3 1,-1-1 0,-1 1-1,-2 0 1,1 0 0,0-1 0,-1 2 0,1-1 1,1 0-1,-1 0 0,2-1 1,1 1 0,0-2 0,1 1 0,-1 0 0,3-1 0,-1 1-1,0-1 1,-2 2-1,-1-1 0,2 1-1,-1 0 1,-1-1 0,-2 3 0,1-2 0,0 2 0,1-1 0,0 1 0,0 0 0,0 0 0,1 1 0,2-1 0,-1 1 0,0 0-1,0 0 1,0 2 0,-2-2-1,2 2 1,-2-1 0,-1 0 0,1 1-1,0 1 1,1-1 0,0 0 0,1 0 0,0 2 0,0-2 1,2 1-1,-2 0 0,2 1 0,-1-1 0,-1 0 0,2 1 0,-3 0 1,2-1-1,-3 0 0,1 1 1,-1-1-1,0-1 1,0 3-1,-1-2 1,1 1 0,2 1 0,0 0 0,0 1 0,2 0-1,-2 1 1,2-1-1,-1 1 1,-1-2-1,2 1 0,-2 0 1,0 0-1,-2 0 1,2 0-1,-3 0 1,3 0-1,-3 3 2,2-3-1,1 4 0,-1-1 0,2 2 0,-1-2 0,3 3 0,-2-1-1,1 1 0,0 1 0,0-2 0,-1 2 1,1-3-1,1 1 0,-4 0 0,2 0 0,0-2 1,-2 2 0,1-1 0,0 2 0,1 1 0,0 0 1,0 3 0,1 0-1,-1 1 1,2 4-1,0-2 0,-1 0-1,-1 1 0,0-2 0,-1-3 0,-2 1 0,2-2 0,-3-2 0,0 0 0,-1-1 0,-1 1 0,2-1 0,0 2 1,0 2 0,1 1 0,3 0 0,-1 1 0,1 2 0,-2-2-1,1-1 1,-3-2-1,0-3 0,-2-2 0,-9-10 0,12 17 1,-12-17-1,8 11 0,-8-11 0,9 12 1,-9-12-1,10 18 0,-5-8 1,1 0-1,1-1 0,0 1 0,-1 0 0,-6-10 0,12 18 1,-12-18-1,10 14 0,-10-14 1,10 13-1,-10-13 0,7 9 0,-7-9 0,0 0 1,8 10-1,-8-10 0,0 0 0,0 0 0,0 0 0,0 0-1,0 0-1,0 0-2,0 0-5,4 12-12,-4-12-7,0 0 1,-20-14-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08.5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6 16,'11'2'8,"-11"-2"1,10 4-2,-10-4 0,18 3-1,-5-3 0,1 1-2,3-2 0,1-1 0,5-1-1,-2 0-1,1-1 0,1 0 0,-1-1-1,-1 2 0,-3 0 0,-3 1-1,-3 0 1,-2 1-1,-10 1 1,11-3-2,-11 3-1,0 0-3,0 0-3,0 0-6,0 0-7,0 0-1,0 0 1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08.96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13,'0'0'9,"0"0"0,-2 16 1,2-16 0,2 15-1,-1-3-1,1 4 0,1 6-1,-1 7-1,2 3-1,-1 5 0,3 4-1,-2 0-1,1 0 0,1-5-2,-1-3 0,0-7 0,0-5 0,-1-6-1,-1-4 0,-3-11-1,4 13-1,-4-13-2,0 0-7,0 0-9,10 5-7,-10-5 1,0 0 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09.61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0 1,'0'0'0,"6"-10"16,-6 10-9,0 0-2,0 0 2,0 0 1,0 0 0,3 10 3,-2 0-1,1 2-1,-1 6-1,2 3-2,3 3 0,0 8-1,3 2-1,-2 0-2,3-1-1,0-2 1,-1-6 0,1-2-3,-5-5-1,2-7-5,-7-11-8,14 7-12,-17-22 0,10 3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13.67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8 11,'12'-2'11,"-12"2"-1,18-4-1,-4 3-2,1-5-3,3 4-1,1-4 0,-1 2-2,1-1 1,0 1-1,-3 0-3,-1-2-2,-1 4-5,-14 2-7,16-2-3,-16 2 8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14.0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27 13,'25'3'10,"-11"-6"0,7 4-1,-1-5 0,8 0-3,0-3-1,5 0 0,1-2 0,1-1-2,1-2 0,0-1-1,-2 1-1,-3-1 0,-2 4-1,-4-2-1,-5 3-2,-4 2-4,-3 3-3,-13 3-5,17 5-7,-17-5 0,-1 12 2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14.37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 0 1,'0'0'0,"0"0"7,0 0 0,0 0-1,0 0 0,0 0 0,0 0-1,0 0 0,-11 10-1,11-10-2,0 0-2,-5 13 0,5-13-1,-4 12 1,4-12 0,0 14 1,0-14 0,4 12 1,-4-12 0,14 9 1,-4-4-1,3-4 0,-1-1 0,3-1-1,-1-3 1,-1-1-1,-3-2 0,-10 7 0,12-17 1,-12 17-2,-2-17 0,2 17-2,-13-14-3,1 8-5,12 6-7,-25-1-4,25 1 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0:14.8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0 0 5,'0'0'3,"0"0"1,0 0 1,0 0 2,0 0 0,0 0-2,0 0-1,0 0-2,-13 7 0,13-7-1,-11 15 1,3-4-1,-1 3 1,2 3 1,-1 2 0,2 1 0,3 3-1,0-4 0,1 1 1,4-1 0,0-4-1,3-3 2,4-2-1,2-5 1,2-2 0,3-5-1,3-2 1,-2-4-1,1-2 0,-3-5-1,-1-2-1,-7-1 1,-2-3-1,-6 3-1,-5 0-1,-4 4-1,-6 1-5,-5 6-9,3 14-9,-12-7-1,11 12 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03:43.69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155 5529 2,'0'0'2,"0"0"0,0 0-1,0 0 1,0 0 0,0 0-1,0 0 1,0 0 0,0 0 0,0 0-1,0 0 1,0 0 0,0 0 0,0 0-1,0 0 1,0 0 0,0 0-1,0 0 1,0 0 0,0 0 0,0 0 0,0 0 0,0 0-1,0 0 0,0 0 1,0 0-1,0 0 0,0 0-1,0 0 0,0 0 1,0 0-1,0 0 0,0 0 0,0 0 0,0 0 0,0 0 0,0 0 1,0 0-1,0 0 0,0 0 0,0 0 0,0 0 0,0 0 0,0 0 1,0 0-2,0 0 2,0 0-2,0 0 1,0 0 0,0 0 0,0 0 0,0 0 0,0 0 1,0 0-1,0 0 1,0 0 0,0 0 0,0 0 0,0 0 0,0 0 0,0 0-1,0 0 1,0 0-1,0 0 0,0 0 0,0 0 1,0 0-1,0 0 0,0 0 0,0 0 0,0 0 1,0 0-1,0 0 1,0 0-1,0 0 0,0 0 0,0 0 0,0 0 1,0 0-1,0 0 0,0 0 0,0 0 0,0 0 1,0 0-1,0 0 1,0 0-1,0 0 0,0 0 0,0 0 1,0 0-1,0 0 0,0 0 0,0 0 1,0 0-1,0 0 0,0 0 0,0 0 1,0 0-1,0 0 0,0 0 1,0 0-1,0 0 0,0 0 0,-10-1 0,10 1 0,0 0 0,0 0 1,0 0-1,0 0 0,0 0 0,0 0 0,0 0 0,0 0 0,0 0-1,0 0 2,0 0-1,0 0 0,0 0 0,0 0 1,0 0-1,0 0 0,0 0 1,0 0-1,0 0 0,0 0 0,0 0 0,0 0 1,0 0-1,0 0-1,0 0 2,0 0-1,0 0 0,0 0 0,0 0 0,0 0 0,0 0 0,0 0 0,0 0 0,0 0 0,0 0-1,0 0 1,0 0 1,0 0-1,0 0 0,0 0 0,0 0 0,0 0 0,0 0 0,0 0 0,0 0 0,0 0 0,0 0 0,0 0 0,0 0 0,0 0 0,0 0 0,0 0 0,0 0 0,0 0 0,0 0-2,0 0-2,0 0-9,0 0-8,-10-4 0,10 4 12</inkml:trace>
  <inkml:trace contextRef="#ctx0" brushRef="#br0" timeOffset="302091">5 27 1,'-7'-14'0,"7"14"3,0 0-1,0 0 1,6-11 0,-6 11 0,0 0 1,0 0 0,0 0 0,0 0 1,0 0-2,0 0-1,0 0-2,0 0-7,0 0-9,0 0 3,10-2 1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2:19.5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65 6 15,'0'0'11,"0"0"-1,0 0 0,0 0-2,0 0 1,0 0-2,0 0-1,0 0-1,0 0-1,0 0 0,0 0 0,0 0-1,0 0 1,0 0 0,0 0 0,0 0 0,0 0-1,0 0 0,0 0-1,0 0 0,0 0-1,0 0 1,0 0-1,0 0 0,0 0 0,0 0 0,-6-10 0,6 10-1,0 0 1,-11 0-1,0 3 0,-1 1 0,-3 1-1,-2 3 1,-1 0-1,-1 4 1,1 0-1,2 5 1,3-1 0,0 2 0,6 2 1,0-1-1,4-1 0,2 0 1,1 1-1,3-4 0,2 2 0,1-3 1,3 2-1,3 0 1,5 2 0,-1 0 0,3 2 0,-1 1-1,3 1 1,-1-1-1,-1 3 0,-4-1 0,-1 1 0,-3 0 0,-1 1 1,-4-2-1,-2 0 1,-5 0-1,-3-1 1,-4-1 0,-2-1 0,-5-2-1,-4 1 1,2-2 0,-3-2-1,2-5 0,2 0 0,2-4 0,1-2-3,13-4-4,-14-7-5,10-2-7,5-1-11,-5-13 0,10 4 0</inkml:trace>
  <inkml:trace contextRef="#ctx0" brushRef="#br0" timeOffset="728">9 336 1,'-4'10'8,"-5"-10"11,13 10 4,-4-10-11,9 7-5,9-5 1,4-2 2,8-1 0,3-6 0,8 0 0,2-6-4,3 3-1,1-4-2,-1 3-2,-6 0 0,-7 3-1,-2 1 0,-9 3-1,-4 1 0,-5 1-2,-13 2-2,11-2-4,-11 2-9,0 0-9,0 0-2,9 1 2</inkml:trace>
  <inkml:trace contextRef="#ctx0" brushRef="#br0" timeOffset="1560">433 468 14,'0'0'14,"0"0"-2,0 0-2,0 0 0,0 0-2,6 11-1,-2 0-1,3 3-1,-1 2 1,4 1-2,-1 1 0,-2 0-1,2-2 0,-1 3-2,2-6 1,-2-2-2,0 0-3,-8-11-3,12 16-6,-2-7-7,-10-9-7,13 3 0,-13-3 10</inkml:trace>
  <inkml:trace contextRef="#ctx0" brushRef="#br0" timeOffset="1840">765 470 8,'0'0'21,"-2"10"-6,2-10-2,-7 21-1,1-7 0,-2 1-1,-2 0-2,-2-1-1,-1-1 0,-2-2-1,4 1-1,-3-5-3,2 3 0,0-4-1,3 2-1,9-8-2,-14 14 1,14-14-1,-11 18 0,8-6 1,-1 0-1,2-1 1,1 2 0,1-1 0,0 1 0,0-1 0,3 0 0,0-2 0,1 2 1,0 2-1,2-1 1,0 2 0,1 1 0,1 0 0,-1-1-1,1-1 1,-3-1-1,-5-13 0,10 16-1,-10-16 0,0 0-2,6 12-2,-6-12-6,0 0-7,0 0-12,3-23 1,4 8 1</inkml:trace>
  <inkml:trace contextRef="#ctx0" brushRef="#br0" timeOffset="2440">973 112 8,'-11'-12'26,"11"12"0,0 0-8,0 0-5,0 0-2,-11-6-3,11 6-1,-9 16-3,4 0-1,-1 7-1,0 7-1,-1 7 1,0 8 0,1 5 0,4 1-1,2-1 0,2-1-1,3-5-2,1-8 0,3-7-1,1-7-1,4-10-4,0-8-9,0-18-12,9 1 1,-5-19 1,11 0 13</inkml:trace>
  <inkml:trace contextRef="#ctx0" brushRef="#br0" timeOffset="2752">1325 89 21,'-14'6'24,"-2"-4"1,5 11 0,2-3-20,-5 3-2,2 4 0,1 1 0,3 5 0,2-2 0,2 4-1,4 0 0,0 2 0,4-2-2,1-3-1,0-2 1,2-4 1,0-6 0,-7-10 0,18 0 1,-6-8 0,0-7 0,2-2 1,0-5-1,1 1 0,-1-2 0,-2 4-1,-2 4-1,-2 3 0,-8 12 0,9-7 0,-9 7 0,8 21-1,-5 5 1,0 6-1,0 8 1,2 6 1,-2 2-1,-1 1 1,-2-2-1,0-7 1,-2-8-1,-1-7 2,-1-9 0,2-4 1,2-12 0,-10 3 0,10-3-1,-15-18 0,6 2 0,1-3-1,-1-4-1,1-3-1,3 1 1,4-3-2,3 2 1,2-1-1,7 5-1,2 0-2,5 6 0,1-2-2,8 6-3,-1-1-5,2 4-5,1 3-6,-9-7-3,8 8 2</inkml:trace>
  <inkml:trace contextRef="#ctx0" brushRef="#br0" timeOffset="3365">1667 53 16,'0'0'27,"7"20"0,-5-7 2,6 10-22,5 6-1,1 2 3,4 7-1,1 0-1,0 4-2,-2-4-1,0-1 0,-6-4-1,0 3 1,-7-3 0,-4 2-2,-7 0-1,-3-2-3,-4 2-7,-7 0-14,-2-6-9,7 2-2,-6-15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25.1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3361 3,'0'0'4,"0"0"-1,11-14 0,-11 14-2,9-11 1,-9 11-1,12-13-1,-12 13 1,13-14 0,-13 14 0,15-16 0,-15 16 1,17-17-1,-17 17 1,19-18-1,-10 9 1,1 0-1,-1-1 0,3 0-1,-1 1 0,0-1 0,-2 2 0,2-1 1,-1 0-1,-10 9 1,16-15 0,-16 15 1,14-11-1,-14 11 1,13-12-1,-13 12 0,12-12 0,-12 12 0,13-15 0,-13 15-1,16-16 1,-7 6-1,2 4 1,-4-4-1,3-1 1,1 3 0,-2-3-1,2 3 1,-4-2 0,4 1-1,-4 0 0,2 2 0,-9 7 0,14-13 0,-14 13 0,13-10 0,-13 10 0,12-10 1,-12 10-1,12-11 1,-12 11 0,13-10 0,-13 10 0,12-12 1,-12 12-1,15-13 0,-15 13 1,15-15-1,-15 15-1,15-14 1,-15 14-1,17-14 0,-17 14 0,15-14 0,-15 14 0,12-11 0,-12 11 1,11-9-1,-11 9 1,10-9 1,-10 9-1,9-11 1,-9 11-1,11-10 0,-11 10 0,12-15 0,-12 15 0,14-15-2,-14 15 1,14-14 0,-14 14 0,14-14-1,-14 14 1,12-11 0,-12 11-1,10-10 1,-10 10 1,10-9-1,-10 9 1,11-10 0,-11 10 0,13-13 0,-13 13 0,12-14 0,-12 14 0,15-15 0,-15 15 0,15-17 0,-6 7-1,-9 10 0,16-17 1,-16 17-1,16-18 0,-16 18 0,15-16 1,-15 16-1,13-14 0,-13 14 1,11-12-1,-11 12-1,8-11 1,-8 11 0,0 0 0,13-12-1,-13 12 1,0 0 0,13-14 0,-13 14 1,10-12-1,-10 12 0,13-15 1,-13 15-1,15-17 0,-15 17 0,15-17 0,-15 17 0,16-18-1,-16 18 1,14-14-1,-14 14 1,14-11 0,-14 11 1,12-14-1,-12 14 0,14-14 0,-14 14 1,14-17-1,-6 7 0,-1 0-1,-7 10 1,16-17-1,-16 17 1,18-18-1,-18 18 0,17-15 1,-8 7 0,-9 8-1,18-15 1,-18 15 0,17-16 0,-17 16 0,18-17 0,-7 7 1,-2 0-1,2 0 0,-1-1 0,1 2 0,-1-2 0,2 0 1,-1-1-1,1 1 1,0-3-1,1 0 0,1-3 1,1 1-1,1-2 0,1 0 0,-1 0 0,2 0 0,-1-1 0,2 2 0,-2 1-1,0-1 1,0 1 0,0 0 0,-1 2 0,-1-1 1,-1 3-1,-3-1 0,2 3 0,-2-2 0,0 2 0,-1 0 0,-1 1 0,1-1 1,-1 0-1,1 0 0,1 0 1,-2-2-1,2-1 0,1 2 0,1-2 0,-2 0 0,1 0 0,-1 3 0,0-1 0,-1-1 0,-10 12 0,15-19 0,-6 9 1,-3 0-1,3 1 0,-1-2 1,0-1-1,1 1 0,0 0 0,2-1-1,-1 0 1,0-1 0,1 0-1,1 0 1,-2 2 0,1-1 1,-1 0 0,-1 1 0,0-1 0,1 1 0,0-3 0,0 1 0,0-2 0,1 0 0,-1 1-1,1-3 0,2 0 1,-1 0-1,2 0 0,-1 1-1,-2 0 1,2 0 0,-2 1 0,2 3 0,-5 0 0,2 2 0,-10 10 0,15-17 0,-15 17 0,15-17 0,-15 17 0,17-16 1,-8 7-1,0-2 0,2 1 0,-1 0 1,1-1-1,-2 0 1,1 2-1,-2-1 0,-8 10 1,18-17-1,-10 6 0,1 1 0,-2 1 1,2-1-1,-1 0 0,-8 10 0,15-18 0,-15 18 0,13-16 0,-13 16 0,12-15 1,-12 15-1,12-16 1,-7 6 0,-5 10-1,17-18 1,-8 7-1,2 2 0,-3-1 0,3 0-1,-11 10 1,18-17 0,-18 17 0,14-14 0,-14 14 0,14-14 0,-4 7 1,-10 7 0,16-18 1,-8 7-1,4-1 1,-3 0-1,0-1 0,2 1 0,-1-3-1,1 2 1,-1-1-1,1 0 0,0 0 1,-1-1-1,2-1 1,2-1 0,-2-1 0,2-1 0,0 1-1,0-1 1,0 0 0,-1 2-1,-1 2 0,0-1 0,0 2 0,0 0 0,-3 1-1,2-1 1,1 0-1,1 2 1,-1-2 0,2-1-1,-3-1 1,3 1-1,2-4 1,-2 2-1,1-1 0,-1 1 0,0-1 0,0 0 0,1 3-1,-2-1 0,1 2 0,-1 1 0,0 1 0,0 0 0,-1 0 1,3 1 0,0-2 1,2 2 0,-4-4 0,4 2 0,-2-1-1,-1 1 0,-2-1-3,-4 1-8,-8 13-12,6-18 0,-6 18 0,-4-13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2:47.850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4 397 29,'0'0'17,"-1"-18"-3,13 12-3,4-5-3,4 0-3,7-2-2,7-2-1,3-1 0,4 0 0,1 1-1,3-2 1,-4 1 0,3-1 0,-2 2 0,-2 1-1,-4 1 0,-3 3-1,-7 2-1,-3 2 0,-5 2-1,-7 2 1,-2 2 0,-9 0 0,0 0 1,0 0 0,10 2 1,-10-2 0,0 0 0,0 0 0,0 0 1,0 0-1,0 0 1,0 0-1,0 0 1,0 0-2,0 0 0,-13-3-1,-2 2 1,-4 0-1,-8 1 0,-2 1-1,-5 1 0,-3 2 1,-1 0 1,3 3-1,4-2 1,8 1-1,2-2 0,8-1 0,2-1-1,11-2-1,0 0 2,0 0-1,0 0 1,0 0 1,0 0 0,12-1 1,-12 1 2,16-5-1,-6 2 0,-10 3 0,16-9-1,-16 9 0,13-6-1,-13 6-1,11-6 1,-11 6 0,0 0-1,12-5 1,-12 5 1,0 0-1,0 0 1,0 0-1,0 0 1,0 0-1,0 0 0,-6-11-1,6 11 1,-15-5-1,15 5 0,-17-6 1,17 6-1,-15-2 1,15 2-1,-11-1 1,11 1-1,-11 0 1,11 0-1,-15 1 1,5 0 0,0 1 0,0 0 0,-1-1 0,-1 1-1,2-1 1,0 1 0,10-2-1,-14 2 1,14-2-1,-11 3 1,11-3-1,0 0 1,-15 4 0,15-4 0,-11 2 1,11-2-1,-16 4-1,16-4 1,-16 4-1,16-4 0,-17 8 1,8-3-1,9-5 0,-17 14 0,17-14 0,-17 16 1,17-16 0,-16 17 0,16-17 0,-15 16 1,15-16-1,-12 12 1,12-12 0,0 0-1,-10 11 1,10-11-1,0 0 0,0 0 0,0 0 0,0 0-1,0 0 1,0 0-1,-10 11 1,10-11 0,0 0 0,-9 9 0,9-9 0,-8 10 0,8-10 1,-9 11-1,9-11 0,-10 11 0,10-11 0,-11 13 0,11-13 1,-11 11-1,11-11 0,-12 12 0,12-12 0,-9 12-1,9-12 1,-12 13 0,12-13 0,-12 13 0,12-13 0,-11 12 0,11-12-1,-13 12 1,13-12 0,-11 12 0,11-12 0,-11 10 0,11-10 0,-11 8 0,11-8 0,0 0 0,-10 11 0,10-11 0,0 0 0,-8 11 0,8-11 0,0 0 0,-10 12 0,10-12 0,-9 13 0,9-13 1,-11 13-1,11-13 0,-11 13 1,11-13-2,-7 11 1,7-11 0,0 0 0,-7 12-1,7-12 1,0 0 0,-4 10 0,4-10 0,0 0 0,-5 11 0,5-11 0,0 0 0,-6 13 0,6-13-1,-4 9 1,4-9 0,-4 10-1,4-10 1,0 0 0,-6 13 0,6-13 1,0 0-1,0 0 0,-5 12 1,5-12-1,0 0 0,-5 12 1,5-12-1,-5 9 0,5-9 0,0 0 0,-6 12 0,6-12 0,0 0 0,0 0 0,-5 13 0,5-13-1,0 0 1,0 0 0,-6 10 0,6-10 1,0 0-1,-5 10 0,5-10 1,0 0-1,-5 10 1,5-10-1,0 0 1,0 0-1,-8 11 0,8-11 0,0 0 0,-4 9 0,4-9 0,-6 10 0,6-10 0,-6 12 0,6-12 1,-8 12 0,8-12-1,-8 10 1,8-10 0,-8 10-1,8-10 1,0 0-1,-11 12 0,11-12 0,0 0 0,-10 10 0,10-10 0,-9 10 0,9-10 0,-9 10 0,9-10 1,-15 13-1,4-7 1,11-6-1,-19 13 1,19-13-1,-20 11 0,20-11 0,-16 8 0,16-8 0,0 0 0,-10 7 0,10-7 0,0 0 0,0 0 0,0 0 1,0 0-1,0 0 1,0 0-1,0 0 0,0 0 1,-10 3-1,10-3 0,0 0 0,0 0 1,0 0-1,0 0 0,0 0 0,0 0 1,0 0-1,0 0 1,0 0-1,0 0 0,0 0 0,0 0 0,0 0 0,-10 1 0,10-1-1,0 0 1,0 0-1,0 0 0,0 0 0,0 0 0,0 0 0,0 0 0,11-8 1,-1 5 0,0-1 0,4 0 0,-1-2 0,2 1 0,-3 1 0,1 0 0,-2 1 0,-2 1-1,1 1 1,-10 1 0,17-1-1,-7 0 2,0 0-1,3-1 1,0-2 0,2 1 0,0-2 0,2-1 0,4 1-1,-2-1 1,3 0-1,1 1 0,-1 0 0,0 1-1,-1 1 1,1 0 0,-4 1-1,1 1 1,-2 0 0,0-1 0,-1 0 0,-1 2 0,1-1 0,-2 1 0,1-1 0,-1 1-1,1 0 1,0 0 0,0 1 0,0 0 0,2-1 0,-1 2-1,1-1 1,-1 0 0,1 0 1,2 0-1,-3 0 0,1 0 0,-1 0 0,0-1 0,-1 1 1,1 0-1,-1-1 0,0 0 0,0 1 0,0-1 0,0 1 1,-1-1-1,1 1 0,-1-1 0,2 1 0,-2-1 0,3 0 1,0 0-1,2 0 1,0-1 0,0 0 0,2 0-1,-1-1 1,0 0-1,1 0 1,-3 0-1,2 1 0,-3 0 0,3 1 0,-3 0 0,0 0-1,-2 1 1,0 0 0,0-1 1,0 1-1,-2-1 0,2 0 0,0 0 1,0 0-1,1-1 0,1 1 0,-2-1 0,1 0 0,0 1 0,-1 0 0,-1 0 0,-1 0 0,0 0 0,-1 0 0,1 0 0,-2 0 0,2 0 0,0-2 1,1 2-1,-1-1 0,0 0 0,0 0 0,1 1 0,0-1 0,0 1 0,0 0 0,-3 0 0,2 0-1,0 1 1,0-1 0,-1 0 0,-3 1 0,2-1 0,0 1 0,1-1 0,-2 1 0,0 1 0,1-2 0,-2 1 0,2 0 0,-1 0-1,-1 0 1,1 0 0,0 0 0,-1 0 0,2 0 0,0 0 0,1 0 1,-1 1-1,3-1 0,-2 1 0,-1-1 0,2 0 0,-4 0 0,3 0 0,-12-1 0,18 2 1,-18-2-1,19 1 0,-8 0 0,-1 0 0,2-1 0,-1 1 1,1 0-1,0 0 0,-1 0 0,0-1 0,-11 0 0,17 3 0,-17-3 0,13 1 0,-13-1 0,11 1 1,-11-1-1,11 1 0,-11-1 1,11 0-1,-11 0 0,13 0 0,-13 0 0,13 0 0,-13 0 0,11 0 0,-11 0 0,10 0 0,-10 0 1,0 0-1,10 0 0,-10 0 1,0 0-1,0 0 1,12-1-1,-12 1 1,0 0-1,12-1 0,-12 1 0,0 0 0,11 0 0,-11 0 0,0 0-1,0 0 1,0 0 0,0 0 1,10-1-1,-10 1 0,0 0 1,0 0-1,13-4 0,-13 4 0,0 0 1,14-3-1,-14 3 0,0 0 0,0 0 0,9-1 1,-9 1 0,0 0 0,0 0 0,0 0 1,0 0-1,0 0 1,0 0-1,0 0 0,0 0 0,0 0-1,-2-12 1,2 12-1,-3-13 0,3 13 0,-6-16 0,6 16 0,-7-17 1,7 17-1,-11-16 0,11 16 1,-13-16-1,13 16 1,-11-13-1,11 13 0,-12-14 1,12 14-1,-12-14 1,12 14-1,-11-12 0,11 12 1,-13-12-1,13 12 0,-12-13 1,12 13 0,-15-13-1,15 13 1,-15-15 0,15 15-1,-18-16 1,18 16-1,-15-14 1,15 14-1,-15-13 0,15 13 0,-14-12 0,14 12 0,-12-9 0,12 9 1,-14-9-1,14 9 0,-12-8 0,12 8 0,-13-7 1,13 7-1,-12-8 1,12 8-1,-13-7 1,13 7-1,-10-9 1,10 9-1,-12-8 0,12 8 0,-10-9 1,10 9-1,0 0 0,-15-9 0,15 9 0,-13-8 0,13 8 0,-12-6 1,12 6-1,-16-9 0,16 9 1,-17-10-1,8 5 0,9 5 1,-20-11-1,11 6 0,-2 0 0,1-2 0,0 2 0,0-2 1,-1 3-1,11 4 0,-18-11 1,18 11-1,-17-9 0,17 9 0,-16-10-1,6 6 1,10 4 0,-17-9-1,17 9 1,-18-10 0,18 10-1,-20-9 1,11 5 0,-2-2 0,-1 2 1,0 0-1,2-2 0,-1 2 0,-1-1 0,1-1 0,1 2 0,-1-1 1,-2-1-1,1 1 0,-1-1 0,0 0 1,-1 0-1,0 0 1,0 0-1,0-1 0,-1 2 0,0-1 0,1 0 0,-1 1 0,2-1 0,-1 2 0,1 0 0,0 0-1,1 0 1,2 0 0,-3 0 0,2 0 0,0 0 0,1 0 1,-2-1-1,0 0 0,-1 1 0,0 0 0,2 1 0,-3-2 0,0 2-1,1 0 1,0 1 0,0 0 0,0-1-1,1 1 1,0 1 0,0 0 0,0 0 0,-1 0 0,1 1 1,-1-1-1,1 0 0,-3 1-1,-2 0 1,1 0 0,-1 1-1,-1 1 1,0 2-1,-3 2 1,1 0 0,1 2-1,-2-1 1,-1 3 0,-1-2 0,0 1 1,0-2-1,1 1 0,1-2 0,2 1 0,3-3 0,1 0-1,4 0 1,1-1-1,10-3 1,-15 6-1,5-1 1,10-5-1,-17 9 1,7-3 0,-2 1 0,0 1 0,-1-2 0,0 2 0,1-2 0,1 0 0,0 1-1,11-7 1,-17 14-1,17-14 1,-12 15-1,12-15 1,-9 14 0,9-14-1,-7 12 2,7-12-1,0 0 0,0 0 1,0 0-1,-5 9 1,5-9-1,0 0 0,0 0 0,0 0 0,0 0 0,0 0 0,0 0 0,0 0 1,0 0-2,0 0 1,9-14 0,-9 14-1,6-16 0,-3 5 0,6 0-1,-3-1 1,5-1-1,-1 1 0,3 3 1,0-1 0,4 2 0,-2 1 0,3-1 1,-1 1 0,1-1 0,-1 1 0,2-1 0,-2 1 1,-2-1-1,2 1 0,-2-1 1,-1 2-2,-1-1 1,1 1 0,-3 1 0,1-2 0,0 2-1,1-2 1,-1 2 0,1-1-1,-2 0 1,2 0 0,1-1 1,-1 1-1,2 1 0,-1-2 0,0 2 0,0-2 0,0 3 0,0-1 0,-1 0 0,-2 1-1,0 1 1,1 0-1,-1-1 1,-1 2 0,2 0 0,-1-1-1,3 2 1,-2 0 0,0-1 0,1 1 1,0 1-1,1-1-1,0 1 1,0 0 0,0 0 0,0 0 0,1 1 0,-1-1 0,0 1 0,-1 0 0,1 1 0,1-1 0,-2 1 0,0 1 0,2 1 0,-2 0 0,0-1-1,1 2 1,-2-1 0,-1 1 1,-1-2-1,2 3 0,-2-2 1,2 1-1,-2 0 1,2 0-1,-1-1 1,-1 2-1,1-2 0,0 1 0,-1-1 0,0 1 0,1 0 0,-1 0 1,0 0-2,1 0 2,-1 1-2,-1-1 1,2-1 0,-11-4 0,18 11 0,-18-11 0,19 10 0,-19-10-1,17 9 1,-8-5 0,-9-4 0,16 11 0,-16-11 0,18 11 0,-18-11 0,17 13 0,-17-13 0,16 14 0,-16-14 0,15 14 1,-15-14-1,16 14 0,-16-14 0,14 12 0,-14-12 0,14 13 1,-14-13-1,13 14 0,-13-14 1,13 16-1,-8-6 1,-5-10-1,12 18 1,-12-18-1,9 17 0,-3-7 0,-6-10 0,9 17 0,-9-17 0,10 14 0,-10-14 0,9 13 0,-9-13 0,9 11 0,-9-11 0,7 10 0,-7-10 0,6 12 0,-6-12 0,7 11 0,-7-11 0,5 11-1,-5-11 1,5 9 0,-5-9 0,0 0 0,10 14 0,-10-14 0,5 12 0,-5-12 0,5 12 0,-5-12 0,5 12 0,-5-12 0,3 12 0,-3-12 1,6 10-1,-6-10 0,0 0 0,6 13 0,-6-13 0,0 0 0,5 10 0,-5-10 0,0 0 0,0 0 1,0 0-1,0 0 2,0 0 0,0 0-1,0 0 1,0 0 0,-11 3 0,1-4-1,-2-1 0,-4 1 0,0-1-1,-4 0 0,-2 1 0,1 0-1,-3 1 1,2 0-1,-3 1 1,-1 0 0,-3 1 0,0-1 1,-2 0-1,-2-1 1,-2-1-1,-4 0 1,-2-2-1,-2 1 0,0-1 0,-2 1 0,-1 1-1,1 1 1,2 1 0,4 0-1,2 1 1,4 1 0,3 1 0,2-2 1,3 0-1,2 0 0,-1 0 1,2 0-1,-1-1 0,1 0 0,-1 0 0,3 2 0,-3-1-1,1 1 1,1 0-1,-1 1 1,2 2-1,-3-1 1,2 2-1,-2-2 1,3 0 0,-3 3 0,1-3 0,0 3 0,1-3 0,0 2 0,3-3 0,0 0 0,0 1 0,3 0 0,1-1 0,1-2 0,1 4 0,1-4 0,1 2 0,0-1 0,10-3 1,-17 6-1,17-6 1,-16 4-1,16-4 1,-15 1-1,15-1 1,-13 0-1,13 0 0,0 0 0,-13-1 0,13 1-1,0 0 0,0 0 0,0 0 0,0 0-1,0 0 0,0 0 0,6-11 1,-6 11 0,23-15 0,-7 4 0,7-1 0,3-3 1,8-4 0,2 1 0,6-3-1,3-2 1,2 2 0,2-1 0,4 0-1,-3 0 1,0 3 0,0-1 0,-3 2-1,-1 2 1,0 2 0,-1 0 0,-1 2-1,-1-1 1,1 2-1,-2 2 1,2 0 0,-3 1-1,-3 1 1,-1 0 0,-4 3-1,-1 0 0,-5 2 0,-3-2-1,-4 3 0,-4 0 0,-4 1 1,-12 0 0,14 1 0,-14-1 2,0 0 0,0 0 0,0 0 0,0 0 0,0 0-1,-16 7 1,4-5-1,-3 2 0,-8 5 0,-3-1 0,-9 5 0,-5 3 0,-9 1 0,-4 4 0,-5 1 0,-2 3 1,-3-2-1,0 0 1,3-1 0,6-3 0,2-1 1,5-2-1,4-3 1,1-3 0,5-3 0,1-3-1,2-1 1,1-3-1,3-3 0,3 1 0,4-2 0,5 2-1,5-1 0,4-1 1,9 4-2,0 0 1,-3-13-1,3 13 0,16-19 0,-4 6-1,5 1 1,1-5 0,3 0 0,1 1 1,0 0 0,1-1 0,-3 2 1,3-1-1,-5-1 1,-1 1-1,-2 2 0,-1 0 1,-3 2-1,-2 3 1,-1 0-1,-8 9 0,11-13 0,-11 13 0,10-12-1,-10 12 1,13-14-1,-13 14 1,15-16-1,-15 16 1,18-18-1,-18 18 1,19-18 1,-19 18-1,18-18 0,-18 18 0,14-12 0,-14 12 1,10-11-1,-10 11 0,0 0 1,10-13-1,-10 13 1,2-10-1,-2 10 0,0 0 0,3-11 0,-3 11 0,0 0 0,0 0 0,0 0 0,0 0 0,0 0 0,0 0-1,-12-10 1,12 10 0,-12-4-1,12 4 1,-12-4 0,12 4 0,-10-3-1,10 3 1,0 0-1,-14-1 1,14 1 0,0 0-1,-10 0 0,10 0 1,0 0-1,-14 5 0,14-5 1,-12 8-1,12-8 1,-17 12 0,6-5 0,0 2 0,-2-2 0,1 2 0,0-2 0,-1 0 0,2-1 0,1 1 1,10-7-1,-18 7 0,18-7 1,-11 6-1,11-6 0,0 0 1,-13 6-1,13-6 0,0 0 0,-14 5 0,14-5 0,-10 4 0,10-4 0,0 0 0,-13 5 1,13-5-1,0 0 0,0 0 1,0 0-1,-10 2 0,10-2 0,0 0 0,0 0 0,0 0 0,0 0 0,0 0-1,-10 3 1,10-3 0,0 0 0,0 0 0,-12 5 0,12-5 0,-10 3 0,10-3 0,-9 4 0,9-4 0,-12 4-1,12-4 0,-12 6 1,12-6-1,-11 6 0,11-6 1,-10 6-1,10-6 1,-12 6 0,12-6 0,-10 5-1,10-5 1,0 0 0,-13 8 0,13-8 0,-10 5-1,10-5 1,-13 8 0,13-8 0,-13 12 1,2-6-1,11-6 1,-18 13-1,18-13 1,-17 13-1,17-13 0,-15 10 1,15-10-1,-13 10-1,13-10 1,-12 9 0,12-9-1,-9 9 0,9-9 1,-10 10 0,10-10-1,-11 9 1,11-9 0,-9 9 0,9-9 0,-11 9 0,11-9 0,-10 9 0,10-9-1,-9 9 1,9-9 0,-9 10 0,9-10 0,-9 9-1,9-9 1,-9 10 0,9-10 0,-9 11 0,9-11 0,0 0 0,-12 13-1,12-13 1,0 0 0,-9 10 0,9-10 0,0 0 0,-12 9 0,12-9 0,0 0 0,0 0 0,-10 11 0,10-11 0,0 0 0,0 0 0,0 0 0,-7 10-1,7-10 1,0 0 0,-7 10 0,7-10 0,-7 10 1,7-10-1,-10 9 0,10-9 0,-9 11 1,9-11-1,-10 11 0,10-11 0,-7 9 0,7-9 0,-6 10 0,6-10 0,-6 10 0,6-10 0,0 0 0,-8 10-1,8-10 1,0 0 0,0 0 1,-9 10-2,9-10 2,0 0-1,-7 10 0,7-10 0,0 0 0,-8 11 0,8-11 0,-5 11 0,5-11 0,-7 11 0,7-11-1,-8 12 1,8-12 0,-5 9 0,5-9 0,0 0 0,-9 12 1,9-12-1,0 0 0,-3 10 0,3-10 0,0 0 0,-5 9 0,5-9 0,0 0 0,-8 13 0,8-13 0,-5 10 0,5-10 0,0 0 0,-8 12 1,8-12-1,0 0 0,-5 9 0,5-9 0,0 0 0,0 0 0,-8 11 0,8-11 0,0 0 0,0 0 0,0 0 1,-6 10-1,6-10 0,0 0 0,0 0 0,0 0 0,-9 11 0,9-11 0,0 0 0,0 0 0,0 0 0,-7 10 0,7-10 0,0 0 0,-10 13 0,10-13 0,0 0 1,-12 14-1,12-14 0,0 0 0,-9 12 0,9-12 0,0 0 0,0 0 0,0 0 0,0 0 0,0 0 0,0 0 0,0 0 0,0 0 0,0 0 1,0 0-1,0 0 0,0 0 0,0 0 0,0 0 0,0 0 0,0 0 0,0 0 0,0 0 1,0 0-1,0 0 1,0 0 0,0 0-1,0 0 1,0 0 0,0 0-1,0 0 1,0 0-1,0 0 0,0 0 0,0 0 0,0 0 0,0 0-1,5-11 1,-5 11 0,0 0 0,5-13 0,-5 13 0,0 0 0,5-9 0,-5 9 1,0 0-2,5-10 1,-5 10 0,0 0-1,7-10 1,-7 10-1,0 0 1,0 0-1,0 0 1,6-9-1,-6 9 1,0 0 0,0 0 1,0 0-1,0 0 0,0 0 0,10-12 0,-10 12 1,0 0-1,7-12 0,-7 12 0,7-11 0,-7 11 0,7-9 0,-7 9 0,0 0 0,9-13 0,-9 13 0,0 0 0,6-10 1,-6 10-1,0 0 0,7-12 1,-7 12-1,0 0 0,6-12 0,-6 12 0,0 0 0,6-12 0,-6 12 0,0 0 0,0 0 0,8-10 0,-8 10 0,0 0 1,0 0-1,0 0 0,6-11 0,-6 11 1,0 0-1,5-10 0,-5 10 0,0 0 0,5-13 0,-5 13 0,0 0 0,6-11 1,-6 11-1,0 0 0,7-10 0,-7 10 0,0 0 0,0 0 0,5-10 0,-5 10 0,0 0 0,0 0 0,0 0-1,0 0 1,0 0-1,4-10 1,-4 10-2,0 0 1,0 0 0,0 0-1,-3 10 1,3-10 0,0 0 0,-8 15 0,8-15 1,-7 15 0,7-15-1,-8 17 1,8-17 0,-9 17-1,9-17 1,-10 20-1,6-10 1,-1 1 0,5-11 0,-10 18-1,5-7 1,5-11 0,-9 16 0,9-16 0,-7 9 0,7-9 1,0 0-1,0 0 0,0 0 0,0 0 0,0 0 0,0 0 0,0 0 0,0 0-1,0 0 1,-7 10-1,7-10 1,0 0 0,0 0-1,0 0 1,0 0 0,0 0 0,0 0 0,0 0 0,0 0-1,0 0 1,0 0-1,0 0 0,-7 11-1,7-11 1,0 0-1,-7 13 1,7-13 0,-8 9 0,8-9 0,0 0 1,-11 12 1,11-12-1,0 0 1,0 0-1,0 0 1,-1-10-1,1 10 0,4-9 0,-4 9 0,0 0 0,6-13 0,-6 13 0,0 0 0,0 0 1,4-12-1,-4 12 0,2-9 0,-2 9 1,4-13-1,-4 13 0,5-14 0,-5 14 1,4-13-1,-4 13 0,3-10 1,-3 10-1,0 0 0,4-9 1,-4 9-1,0 0 0,0 0 0,6-11 1,-6 11-1,0 0 1,0 0 0,5-14 0,-5 14 0,4-10 1,-4 10-1,5-12 0,-5 12 0,6-10 0,-6 10 0,6-12-1,-6 12 0,0 0 0,5-10 0,-5 10 1,0 0-1,0 0 0,0 0 1,0 0-1,5-9 1,-5 9-1,0 0 0,5-13 1,-5 13-1,3-11 0,-3 11 0,5-10 0,-5 10 0,0 0 0,5-11 0,-5 11 0,0 0 0,6-12 0,-6 12 0,0 0 0,4-10 1,-4 10-1,0 0 0,5-13 0,-5 13 0,6-9 0,-6 9 0,5-13 0,-5 13 0,9-14 0,-9 14-1,8-14 1,-8 14-1,9-11 1,-9 11 0,8-10 0,-8 10-1,0 0 1,10-8 0,-10 8 0,0 0 0,12-8 0,-12 8 0,0 0 0,12-9 0,-12 9 0,10-9 0,-10 9 0,13-11 0,-13 11-1,13-10 1,-13 10 0,13-9 0,-13 9-1,10-6 1,-10 6 0,0 0 0,9-7 0,-9 7 0,0 0 1,0 0-1,13-9 1,-13 9-1,9-11 0,-9 11 1,13-13-2,-13 13 1,17-16 0,-17 16 0,17-18-1,-17 18 1,17-14 0,-17 14 0,15-13 0,-15 13 0,12-9 0,-12 9 0,0 0 0,13-9 0,-13 9 0,0 0 0,12-9-1,-12 9 1,0 0 0,11-9-1,-11 9 1,11-5 0,-11 5 0,11-6 0,-11 6 0,11-7 0,-11 7 0,11-7 0,-11 7 1,19-9-1,-19 9 0,19-9 0,-8 2 0,0 2 0,3-2 0,-2 2 0,0 1 0,-2-1-1,0 1 1,-10 4 0,15-6 0,-15 6-1,10-5 1,-10 5 0,0 0 0,12-3 0,-12 3 0,0 0 0,13-5 0,-13 5 0,11-5 0,-11 5 1,11-5-1,-11 5 0,12-4 0,-12 4 0,10-4 0,-10 4 0,0 0 1,0 0-1,9-6 1,-9 6-1,0 0 1,0 0 0,0 0 0,0 0 1,0 0-1,0 0 0,0 0-1,0 0 1,0 0-1,0 0 0,0 0 0,0 0 0,-9 8 0,9-8 0,-12 6 0,12-6 0,-17 10 0,5-5 0,2 2 0,-3-2 0,3 0-1,-1 2 1,-1-2 0,2 2 0,-2-2 0,2 0 0,-1 2 0,2-2 0,-2 1 0,-1 0 0,1 0 0,1 1 0,-1-1 0,0 1 0,-1-1 0,2-1 0,-2 2 0,1-2 0,1 1 0,1-1 0,-2 2 0,11-7 0,-16 12 0,16-12 0,-15 11 0,15-11-1,-14 11 1,14-11 0,-10 8 0,10-8 0,-11 10 0,11-10-1,-10 8 1,10-8-1,-9 10 1,9-10-1,0 0 1,-12 13-1,12-13 1,0 0-1,-13 13 1,13-13 0,0 0-1,-13 12 1,13-12 0,0 0 0,-12 10-1,12-10 1,0 0-1,-13 11 1,13-11 0,0 0-1,-11 12 1,11-12 0,-7 10 0,7-10 0,-7 10 0,7-10 0,-9 12 0,9-12 1,-11 14-1,11-14 0,-10 12 0,10-12 0,-8 12 0,8-12 1,-6 9-1,6-9 0,0 0 0,-7 12 1,7-12-1,0 0 0,-9 13 1,9-13-1,-6 11 0,6-11 0,-10 12 1,10-12-1,-9 14 0,9-14 0,-10 13 0,10-13 0,-7 12 0,7-12 0,0 0 0,-10 10 0,10-10 0,0 0 0,0 0 0,-9 9 0,9-9 0,0 0 0,-8 11 0,8-11 0,-8 12 0,8-12 0,-7 10 0,7-10 0,-9 9 0,9-9 0,0 0 0,-11 11-1,11-11 1,0 0-1,-6 10 0,6-10 1,0 0-1,0 0 1,-5 10 0,5-10-1,0 0 1,0 0 0,-7 12 1,7-12-1,0 0 0,-5 10 0,5-10-1,0 0 1,-6 10 0,6-10 0,0 0 0,-5 12 0,5-12 0,0 0 0,-6 11 1,6-11-1,0 0 0,0 0 0,-6 11 0,6-11 0,0 0 0,0 0 0,0 0-1,0 0 1,0 0 0,-5 9 0,5-9 0,0 0 0,0 0 1,-6 10-1,6-10 1,0 0-1,-7 10 1,7-10-1,0 0 0,0 0 0,-6 10 0,6-10 0,0 0 0,-8 10 1,8-10-1,0 0 1,-11 13-1,11-13 1,-9 10-1,9-10 1,-10 7-1,10-7 0,0 0 0,0 0 0,-10 5 0,10-5 0,0 0 0,0 0 0,0 0 0,0 0 0,0 0 0,0 0 0,0 0 0,0 0-1,0 0 1,0 0 0,11-8 0,-11 8 0,17-10 0,-7 5 0,1-1 0,2 0 0,-3 1-1,1-1 1,0 3-1,-11 3 0,17-6 1,-17 6-1,16-4 0,-16 4 1,14-2-1,-14 2 1,15 0 0,-5-1 0,-1 0 0,2 0 1,1-1-1,2 0 0,3 0 1,2-2-1,-1 1 0,2 0 0,-2 0 0,0 0 0,1-1 0,0 1 0,-4 1 0,-1-2 0,0 2 0,-2-2 0,2 2 0,-2-1 0,0 2 0,-1-1-1,0 0 1,-1 1-1,2-1 0,0 1 1,-1 0 0,2 1-1,0 0 1,0-1 0,2 1 0,-1 0 0,0 1 0,0-1 0,0 0 0,-1 0 0,0 0-1,-1 1 1,-1 0 0,1-1 0,-2 2 0,-10-2 0,16 1 1,-16-1-1,0 0 1,11 1 0,-11-1 1,0 0 0,0 0 0,0 0 0,0 0 0,0 0 0,-9 0 0,9 0-2,-17-1 1,4 1-1,-2 0-1,-4 0 0,-1 1 1,-3 1-1,-3 1 1,-2 0-1,-1 0 1,0 2 0,-1-1 0,1 0 0,-1 1 0,1-1 0,5-1 0,-1 0 0,2 0 0,3 0 0,1-1 0,3 0 0,-1-1 0,7 0 0,-2 0 0,12-1 0,-15 2 0,15-2 0,0 0 0,-11 1 0,11-1-1,0 0 0,0 0 0,0 0-1,0 0 1,0 0 0,0 0 0,13 0-1,-13 0 1,17 2 1,-4-1-1,-1-1 1,2 1-1,2 1 1,-1-1 0,1 0-1,-1 0 1,1 1 0,-3-1 0,2 0 0,-2-1 0,-2 0 0,-2 1 0,1-1 0,0 0 0,-10 0 0,17 1 0,-17-1 0,16-1 1,-16 1 0,18 0 0,-18 0 0,18-2 0,-8 1 1,1 0-1,-1 0 0,1 0-1,-1 0 1,-1 0-1,-9 1 0,18-2-1,-18 2 1,15 0 0,-15 0 0,12-1 0,-12 1 0,14-1 1,-14 1-1,14-2 0,-14 2 0,17-2 0,-7 1 1,0 0-1,-1 0 0,3-1 0,0 1 0,-1 0-1,-1 0 1,0 0 0,1 1-1,-2 0 1,2-1 0,-1 1 0,-1 0 0,-9 0 0,20-1 0,-20 1 0,18-3 1,-8 2-1,-10 1 0,17-2 0,-17 2 0,17-1 1,-17 1-1,16-1 0,-16 1 0,17-2 0,-17 2 0,18-1 0,-8 0 0,3-1 1,-2 1-1,2-2 0,0 1 0,0 1 0,0-1 0,0 1 1,0 0-1,-1 0-1,1 0 1,-3 1 0,1-1 0,1 1 0,1-1 1,-2-1-1,1 0 0,1 1 0,-1 0 0,0-1 1,0 1-1,-1-1 0,0 1 0,1 0 0,-3 0 0,3 0 0,-2-1 0,1 2 0,-2-1-1,-9 1 1,17 0 0,-7 1-1,-10-1 1,17 2 0,-7-2 0,0 1 0,1 0 0,1-1 0,0 0 0,-1 0 0,-2 0 0,3 0 0,-1 0 0,-2 0 0,-9 0 0,15 0-1,-15 0 1,17 1 0,-8-1 0,-9 0 0,18 2 0,-8-2 1,1 1-1,1-1 1,-1 0-1,1 0 0,-1 0 1,-11 0-1,16-1-1,-16 1-1,11 0-1,-11 0-5,0 0-7,0 0-14,0 0-1,0 0 1,0 0 9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3:32.31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92 33 21,'0'0'15,"0"0"-1,0 0-2,-10 13-2,2 1-4,-4 3-1,-3 4-2,-1 4 0,-2 1 1,0 2-1,1-2 1,2-2-1,0-4-2,5-2-2,1-7-4,9-11-4,-12 13-5,12-13-11,0 0-1,0 0 3</inkml:trace>
  <inkml:trace contextRef="#ctx0" brushRef="#br0" timeOffset="251">13 6 5,'-10'-6'21,"10"6"0,0 0 1,0 0-14,-7 9-3,7-9-2,6 17 2,-1-6 1,3 3 2,0 0 0,3 4 0,1 2-1,4 2-1,1 2-2,4 1-1,-1 1 0,2 1-2,-1-1 0,-1-1 0,0-4-1,-4-4-2,-3-2-1,-13-15-2,16 18-2,-16-18-15,0 0-9,10-10 1,-11-13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3:35.58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1 0 19,'0'0'26,"0"0"1,0 0-9,-14 19-4,9 0-4,1 7-4,-2 4-3,3 7 0,-1 2-1,3 0-1,4-6 0,3-4-1,6-8-1,4-12 1,6-9-1,3-7 0,4-13 0,0-6 0,2-4 0,-1-5 1,-1 2 0,-2 2 0,-5 2 2,-5 6 0,-3 3 0,-5 8 1,-9 12 0,0 0 0,0 0 0,-5 25 0,-4 0-1,3 8 0,-5 9 0,7 8-1,2 7 0,4 6 0,3 5 0,1 1 0,1-3-1,1-3 0,-1-7 0,-5-8 1,-2-9-1,-5-9 1,-2-11-1,-4-8 1,-1-10 0,-1-6-1,0-10 1,3-7-1,0-9 1,5-4-1,2-6 0,6-3 0,5-1 0,6 1 0,5 2 0,7 4 0,6 3 0,2 5 1,2 7-1,0 2-1,-2 7-1,-3 1 0,-3 8-4,-7-3-2,-4 5-7,-4 2-14,-13 1-3,7-10 0,-11-5 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3:46.266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22 4,'0'0'7,"0"0"0,0 0-2,0 0-1,11 0 1,-11 0 0,11 3 0,-11-3 1,12 4-1,-12-4 2,16 1-1,-16-1 0,17-1-1,-8-3 0,3 2 0,2-2-1,0-1-1,2-1 0,1 1-1,3 0 0,-2-3-1,1 2 1,1-2-1,-1 0 1,1 0 0,-3-2-1,2 2 1,-2-2 0,1 2 0,-2-2 0,1 3-1,0 1 0,-2 1 0,1 0 0,-1 1 0,1 0 0,-1 1 0,0-2 0,0 1 0,0 0 1,1-1-1,1-1 1,-1 1-1,-2-2 0,1 2 1,-1-3-1,1 2-1,-3-1 1,0 0 0,-1 1-1,1-1 1,-2 0-1,1-1 1,0 1-1,1-2 1,-2 1 0,4 0-1,-2-1 1,2 0-1,-1-1 1,0 0-1,1 1 1,-1 0-1,1-1 1,-3 0-1,3 0 1,0-1-1,-1 2 1,1 1-1,-3-1 1,2 0-1,-4 1 1,4 0-1,-3 0 0,1 2 1,-2-2-1,-9 8 0,18-16 1,-18 16-1,18-17 0,-18 17 0,17-16 0,-17 16 0,16-17 1,-16 17-1,17-17 0,-17 17 0,17-17 1,-17 17-1,16-18 0,-16 18 0,16-16 1,-16 16-1,14-15 0,-14 15 0,16-14 0,-16 14 0,16-13 1,-16 13-1,18-14 0,-18 14 0,18-17 1,-18 17-1,16-18 0,-9 6 1,6 2-1,-5-2 1,1 0-2,1 0 2,0 1-2,0 0 2,0 0-2,2 1 1,-4 1-1,5 0 1,-2 1 0,-1-1 0,-1 0 0,1 0 1,-1-1-1,-2-1 0,2 1 1,-2-2-1,2-1 0,-1-1 0,2-1 1,2 0-1,0 0 0,0-1 0,1 0 0,2-1 0,1 0 0,1-1 0,1 2 1,-1 1-1,-1-1 0,1 2 0,-2 1 0,-1-1 0,-1 2 1,-1-1-1,-1 0 0,1-1 1,0 1-1,0-2 0,1 1 1,0 0-1,1-1 0,1 1 0,3-1 1,-1 0-1,1-1 0,1 1 0,1-2 0,1 2 0,-2-2 0,3 0 1,-2-2-1,1 2 0,-1 0 0,1 0 1,1-1-2,0 1 2,-1-1-2,-2 2 1,1 1 1,2-1-1,-1 0 0,-1 0 0,2 0 0,-1-1 0,2 0 0,1-2 0,-2 1 0,1-1 0,0 0 0,1-2 0,-5 2 0,3 2 0,-4-2 0,1 2 0,-1 0 0,2 1 1,-3 0-1,1 1 0,1-1 0,0-1 0,0-2 1,-3 3-1,2 0 0,-3 1 0,1-1 1,-1 2-1,-2 0 1,-2 1-1,1 0 0,-3 0 1,0-1-1,0-1 1,-2 0-2,1-1 2,0-2-1,1 2 0,-1 1 0,1-1 0,-1 1 0,1 2 0,0 2 0,-1 0 0,1 0 1,-1 0-1,-1 2 0,1-2 0,1 0 0,0 0 0,0-1 0,0-1 0,0-1 0,3-1 0,0 0 0,0-1 0,2-1 0,1-1 0,-1 0 0,1 1 0,-1 1 0,-2-1 0,1 1 0,1 0 0,-3 0 0,0 1 0,-1 0 0,0 0 0,0 0 0,2 1 0,-2-1 0,1 2 0,-1-1 0,-1 0 0,2 0 1,1 1-1,-3 1 0,0 0 0,1 2 0,-2 0 0,-8 10 0,15-17 0,-15 17 0,11-14 0,-11 14 0,13-17 1,-13 17-1,13-16 0,-5 5 0,1 1 0,-3-1-1,4 0 1,-5-2 0,2 3 0,-1-1 0,3 1 0,-9 10 0,8-18 0,-8 18 0,10-14 1,-10 14-1,9-11 0,-9 11 0,1-10 0,-1 10 0,0 0 0,7-11 0,-7 11 0,7-10 0,-7 10 0,12-13-1,-12 13 1,13-12 0,-13 12 0,12-12 0,-12 12 0,11-9-1,-11 9 1,0 0 0,0 0 0,0 0 0,0 0-1,9-8 1,-9 8 0,10-4 0,-10 4 0,14-6 0,-14 6 0,14-8 0,-14 8 0,15-7 1,-15 7-1,10-6 0,-10 6 0,0 0 0,0 0 0,0 0 0,0 0 0,0 0-1,0 0 1,0 0 0,10 1 0,-10-1 0,10 6 0,-10-6 0,15 12 0,-15-12 0,16 20 1,-9-10-1,-1 3 0,-1 0 1,0 1-1,0-1 0,-2 1 0,0 0 1,1 0-1,-1 3 0,0 1 0,0 3 0,-1 1 0,1 2 1,-2 1-2,0 2 2,0 2-1,0-2 0,-1 1 0,-1 1 0,1-1 0,0-3 0,1 1 0,-2-1 0,2 0 1,-2-2-1,0 1 0,1-3 0,0 2 0,-1 0 0,0 1 1,4 1-1,-2-1 0,1 1 0,1 0 0,-1-3 0,2 2 0,-3-1 1,1 0-1,-3-3 1,0-1-2,0 0 2,-2-1-1,2 0 0,-1-1 0,2-2 0,-1-1 0,2 1 0,-1 0 0,0 2 0,1 0 0,-1 1 0,1 1 0,-1 4 0,1-2 0,-2 4 0,2 0 1,-2 3-1,0 2 0,3-1 0,-2-1 0,2 0 0,-1 1 0,0-3 0,0-1 0,0-1 0,0 0 0,-1 0 0,2 3 0,-2 0 0,1 1 0,-1 0 1,0 1-1,-1 1 0,3 2 0,-2-2 1,0 2-1,0 0 0,0 1 0,1 3 0,0-3 0,1 0 0,0-2 0,1-1 0,-2-2 0,0-1 0,1 1 0,-1 0 0,0 2 0,-1 3 1,0 3-2,-2 1 2,2 0-2,-1-2 2,-1-1-1,1-2 0,0-3 0,0-4 0,0-2 0,1-3-1,1 0 1,0 1 0,-1-3 1,0-1-2,0 1 1,1 2 0,-1 0 0,1 0 0,-1 0 1,1 0-2,-1 2 1,1-2 0,0 0 0,1-3 0,-1-2 0,0-1 0,-1 0 0,0-3 0,0 0 1,1 0-1,-2-2 0,1-9 0,-1 18 0,1-18 0,1 15 0,-1-15 0,-2 13 0,2-13 0,-1 10 0,1-10 0,0 0 0,-1 11 0,1-11 0,0 0 0,0 0 0,0 10 0,0-10 0,0 0 1,0 0-1,0 0 0,0 0 0,0 0 0,0 0 0,0 0 0,-3 10 0,3-10 0,0 0 0,0 0 0,0 0 0,0 0 0,-4 10 1,4-10-1,0 0 0,0 0 1,0 0-1,0 0 0,0 0 1,-7-10-1,7 10 0,0 0 0,-13-10 0,13 10 0,-16-3 0,16 3 0,-17-1 0,17 1 0,-19-1 0,8 0 0,1 0 0,-1 0 0,-1 0 0,-1-1 0,1 1 0,-1 1 0,-2 0 0,2 1 0,-2 1 0,1 0 0,-1 0 0,0 0 0,0 0 0,4 0 0,0-2 0,-1 0 0,2-1 1,1 0-1,-2-1 0,1 0 0,1 0 0,-3 1 0,0 0 0,0 0 0,-1 2 0,1 0 0,0 1 0,-1 1 0,1-1 0,-2 2 0,1-1 0,2 0 0,-2-1 0,1 0 0,-1 0 0,0-1 0,-1 1 0,1 0 0,-1 0 0,-3-1 0,-1 1 0,1 0 0,-1 1 0,-1 0 0,1-1 0,1 0 0,-1-1 0,1 0 0,1 0 0,-1 0 0,0 0 0,1 0 0,0-1 0,-2 1 0,-1 0 0,0 0 0,0 1 0,-2-1 0,0-1 0,2 1 0,-1-1 0,-1 1 0,2-1 0,-1-1 0,1 1 0,1-1 0,-1 1 0,-2 0 0,2-1 0,1 1 0,1 1 0,0-1 0,1 1 0,-1 0 0,1-1 0,1 1 0,-1-1 0,-1 2 0,1-3 0,-1 3 0,1-2 1,-1 1-1,-1-1 0,1 3 0,1 2 1,-1-4-1,0 4 0,0-4 1,-1 5-1,-1-4 0,-1 3 0,1-3 1,-1 0-2,1 0 1,-1 0 0,-3 0 0,2 0-1,-2 0 1,0-1 0,-2 1 0,-1 0 0,-1 0 0,1 1 0,-1-1 0,-2 1 0,1 0 0,-1-1 0,-1 3 0,1-2 0,-2-1 0,2 1 0,-3-1 0,2 1 0,-2-2 0,-1 1 0,3-1 0,-1 0 0,0 0 0,0-1-1,2 2 1,-2 0 0,0 0 0,1 1 0,0-2 0,1 1 1,0 0-1,0-1 0,2 0 0,3 0 0,0-1-1,2 0 1,1 0 1,0 0-1,3-1 0,-1-1 0,2 1 0,0-1 0,-1-2 0,1 1 0,-1-1 0,2-1 0,-2 0 0,0 0 0,1 0 0,-3-1 0,2 1 0,-1-1 0,2 2 0,-1 1 0,0-1 0,0 2 0,1-1 0,-1-2 1,2 3-2,0-1 1,0 1 0,1-3-1,0 1 1,3-1 0,0-1-1,2 3 1,1-2 0,9 5 0,-13-8 0,13 8-1,0 0 1,-11-4 0,11 4 0,0 0 0,0 0 0,0 0 0,14-2-1,-3 2 1,5-1 0,5 0 0,6-2 0,7-1 0,5 0 0,5-4 0,6 0 0,7-3 0,3-2 0,5-1 0,4 0 0,5-1 0,6-1 1,1-2-1,1-1 0,2-1 0,2 0 0,1-1 0,-2-2 0,0-1 0,-1 2 0,1 2 0,-3 1 1,0 0-1,-2 2 0,-2 1-1,0 3 1,-7 1 0,1 1 0,-3 1 0,-3 0 0,-3 2 0,-3 1 0,-6 1 0,0 0 0,-3 0 0,-5-1 0,-5 1 0,-3 0 0,-3 1 0,-3 0 0,-2 0 0,-5 2 0,-3 0 0,0 2 0,-3 1-1,-1 2 1,-4 0 0,2 3-1,-4-1 1,-1 0-1,0 1 1,-11-5 0,17 10 0,-17-10 0,15 9 0,-15-9 0,13 7 0,-13-7 0,15 6 0,-15-6 0,12 7-1,-12-7 1,15 8 0,-15-8 0,15 9 0,-15-9-1,17 13 1,-8-5 0,1-1-1,0 2 1,-1-3-1,-9-6 1,15 15-1,-15-15 1,11 10 0,-11-10 0,0 0 0,8 9 0,-8-9 0,0 0-1,9 9 1,-9-9-1,0 0 0,14 10 0,-14-10 0,14 5 1,-14-5-1,15 4 1,-15-4-1,14 5 1,-14-5 0,18 6 0,-8-3 0,0 2 0,-1-1-1,1 2 1,0 1-1,-1 0 0,-9-7 1,13 12-1,-13-12 1,0 0 0,10 11 1,-10-11-1,0 0 0,-11-1 1,11 1 0,-18 0-1,4 0 0,-1 1 1,0 0-1,-2 1 1,-1 1-1,1-1 0,0 0 0,-1 1 0,-1-2 0,-1-2 1,-1 0-1,-3-2 1,-3-1 0,-3-2-1,-1 0 1,-3 0 0,-2 1-1,-4-1 1,-2 3-1,-3 0 1,-1 2-1,-1 2 0,-6 1 0,-1 1 0,-3 1 0,-5 2 0,-2-1 0,-3 2 0,-4-1 0,-3 0 0,1 1 0,-1-2 0,-1 1 0,1 0 0,0-1 0,2 2 0,3-2 0,1 2 0,0 0 0,5 2 0,5-2 0,5 1 0,6-1 0,6-1 0,6 0-1,10-2 1,9 0 0,16-4 0,0 0 0,0 0-1,25-3 1,9-1 0,7-3 0,12-4-1,6-4 1,11-3 0,5-6 0,7-1 0,6-6 0,5-3 0,5-4 0,5-2 0,3 0 0,0-1 0,0 3 1,2-3-2,-7 2 2,-3 3-2,-6 3 2,-9 1-2,-7 3 2,-8 2-2,-10 1 1,-8 4 0,-9 4 0,-9 3 1,-9 1-1,-9 4 0,-14 10 0,7-12-1,-7 12 1,-23 0 0,0 3 0,-4 1 0,-9 4-1,-3 2 1,-7 2 0,-9 3 0,-6 2 0,-6 3 0,-9 3 0,-9 5 1,-6 3-1,-9 5 0,-8 2 0,-4 4 0,-4 3 0,-1 2 1,1-2-2,6 0 1,6-3 0,8-4 0,15-8 1,11-9-1,17-7 0,12-10 0,17-10 0,15-9 0,13-9 0,17-9 0,14-4 0,15-7 0,13-6 0,17-3 0,12-4 0,9-4 0,11-1 0,7 0 0,2 0 0,-2 1-1,-5 2 1,-8 6 0,-11 5 0,-15 9 1,-17 5-1,-18 8 0,-16 4 0,-17 8 0,-12 14-1,-34-1 1,-8 12 0,-20 8-1,-14 9 1,-15 12-1,-15 9 1,-10 9 0,-10 8-1,-10 7 2,-9 6-1,4 2 0,0-1 0,4-4 0,10-8 1,17-9-1,17-12 1,24-13 0,24-19-1,24-16 0,25-16 1,27-18-1,19-10 0,23-15 0,18-11 0,22-9 0,15-8 0,16-9 0,13-2 0,9-1-1,4 0 2,1 6-1,-7 5 0,-14 10 0,-11 11-1,-25 15 1,-25 14 0,-25 10 0,-23 14-1,-28 13 1,-25 10 0,-19 14-1,-28 10 1,-18 9 0,-19 9 0,-20 14 0,-17 8 0,-12 10 0,-9 5 0,-8 4 0,0 2 0,4-3 0,11-4 0,14-11 0,20-11 0,20-15 1,24-14-1,27-20 0,28-17 0,24-19 0,24-16 0,28-18-1,21-17 1,23-16 0,19-11 0,18-10-1,11-2 2,12-2-1,1 1-1,-5 7 1,-9 8 0,-15 13 0,-18 15 0,-25 15 0,-22 12-1,-27 19 0,-27 16 0,-19 7 1,-28 29-1,-19 5 0,-18 10 1,-17 8-1,-18 9 2,-9 3-1,-6 2 0,-6 0 0,1 1 0,5-5 0,7-7 0,17-9 1,19-9-1,16-11 0,20-14 0,21-15 0,20-17-1,23-13 2,19-14-1,18-12-1,12-13 1,19-12 0,11-6 0,5-3 0,5 1 0,-3 0 0,-8 7 0,-8 10 0,-14 12 0,-19 14-1,-16 14 1,-18 13-1,-18 15 1,-21 19 0,-18 10-1,-15 13 0,-14 7 0,-13 12 1,-12 6-1,-7 4 1,-4 0 0,3-6 0,8-7 0,10-10 0,12-11 0,17-17 0,20-18 0,19-15-1,20-17 1,19-15-1,15-10 1,14-12-1,9-5 1,9-4 0,2 1 0,-1 5 0,-6 8 0,-12 12 0,-10 8-1,-15 16 1,-12 14-1,-15 16 1,-14 14-1,-15 14 1,-11 11 0,-11 7 0,-3 8 1,-5-1-1,-1 1 0,2-8 1,4-6-1,9-8 0,9-7 0,10-14 1,11-8-1,7-15 0,12-8 1,10-11-1,7-6 0,6-11 1,4-7-1,3-3 0,1-1 0,-3 6 0,-3 6-1,-12 8 2,-5 8-2,-8 11 1,-5 10 0,-14 13-1,0 0 1,-8 22 0,-3-2-1,-1 5 1,-2 4 0,3 2-1,1-2 1,2-4 0,6-3 1,4-8-1,-2-14 1,21 3 0,-2-15 0,4-10 0,5-9 0,5-7 0,1-5-1,0-1 1,-3 3-1,-4 5 1,-4 4 0,-8 7-1,-3 9 0,-5 6-1,-7 10 1,0 0-1,-10 19 1,1-2-1,-1 3 0,1 6 0,-1 0 1,2 2 0,-2-2 0,5-2-1,2-4 2,1-1-1,2-4 0,-2-4-1,2-11 2,0 16-1,0-16 0,0 0 0,0 0 1,0 0-1,14-21 1,-5 2-1,1-4 1,-2-3-1,2 1 1,-2-1-1,-1 5 1,-1 1-1,-2 6-1,-4 14 1,2-13-1,-2 13 0,0 0 1,-4 22-1,2-4 1,0 7-1,1 8 1,-1 7 0,-4 7 1,1 2-1,0 3 0,-2 0 0,-1 0 1,-3-2-1,2-4 0,1-5 1,0-4-2,2 0 2,1-1-2,3 1 2,1 0-2,0 3 1,0 3 0,0 2 0,2 0 0,-1 0 0,-1-2 0,-1-3 0,0-6 1,1-5-1,0-5 0,0-5 0,-5-4 1,1-3-1,2-2 0,-3 0 0,-1 0 0,-2 1 1,0 2-1,1-2 0,2 0 1,6-11-1,-15 12 1,15-12-1,-10-13 0,7-7 0,0-7-1,0-10 1,5-9-1,3-8 0,1-3-1,6 0 2,-2-1-1,7 3 0,-2 5 0,1 8 1,-1 9 0,-4 6 0,-3 6 0,-6 6 0,-6 4 0,-9 2 1,-3 4-1,-7 2 0,-9 2 0,-4 4-1,1 0 1,-2 3 0,5 1-1,6 1 0,2-1 1,9-2-1,15-5 0,-11 5 0,11-5 0,16-5 1,1-4 0,6-2-1,4-8 1,3-3 0,2-3 1,-1-3-2,0 0 2,-5 3-1,-6 1 0,-6 6 0,-7 4 0,-7 14-1,4-10 1,-4 10-1,-17 11 1,3 0-1,-4 3 0,1 5 1,-2 0 0,-2 3 0,2-2 0,2-1 0,3-1-1,4-5 1,1 0-1,9-13 1,2 13-1,-2-13 1,22-2 0,-3-2-1,2-4 1,1 2 0,5-3 0,-5 3 0,-2-1 0,-4 5 0,-6 3-1,-10-1 1,-2 21 0,-10-4-1,-9 8 1,-2 3 0,-5 7 0,0-1 0,1 0 0,2 0-1,7-6 1,10-3 0,6-8 0,5-7 0,11-6 0,10-6 0,6-6 0,5-6 1,2 0-1,-4-3 0,-1 3 1,-1 2-1,-8 2 0,-9 6 0,-14 4 0,-6 15 0,-8 1 0,-9 8 1,-5 4-1,-3 3 0,-2 4 0,0-2-1,4-2 1,8-3-1,3-3 1,11-8-1,7-3 1,0-14 0,12 12 0,4-11 0,3-3 1,2-1-1,-1-2 0,-3 1 1,-3 0-1,1 0 1,-5 2-1,-10 2 0,0 0 1,-5 10-1,-6-3 0,-4 3 0,2 1 0,-3 1 0,2-1 0,0 1-1,5-2 1,9-10-1,-6 16 1,6-16 0,12 10 0,3-9 0,0 0 0,6-1 1,-2 0-1,1-1 0,-3 0 0,-2 1 0,-5 4 0,-10-4 1,0 19-1,-12-4 1,-4 3-1,-8 2 0,-1 1 0,-3 1 1,-1-1-1,4-4-1,4-3 1,7-1-1,2-2 1,12-11 0,0 12-1,0-12 1,21 2 0,-1-6 1,2-2-1,6-3 0,3-1 1,1-2-1,0 0 0,-3 1-1,-2 2 1,-6 3-1,-9 3 0,-12 3 1,-2 12-1,-14 2 0,-8 4 1,-5 6-1,-6 1 1,-1 6 0,-1-4 0,5-1 0,4-2 0,8-6 0,8-4 0,12-14 0,0 0 0,21-2 1,5-11-1,9-4 0,4-5 1,3-1-1,3-1 1,-3 1-1,-5 4 0,-8 4 1,-6 3-1,-10 6 0,-13 6 0,0 0 0,-15 9 0,-6 0 0,-3 2 0,-5 2 0,-3-1 0,1-1 1,2-2 0,5-4 0,5-1-1,5-7 1,14 3 0,-2-17-1,10 3 1,6-4-1,4-2 0,4-3 0,4-1 0,1-2 0,-3 2 0,-1 2 0,-5 1 0,-3 3 0,-4 2 1,-7 1-1,-4 4 0,-4 2 0,4 9 0,-18-16 0,5 10 0,0 2-1,-6 2 1,-1 3 0,-5 3-1,-2 5 0,1 2 1,-8 10 0,0 2-1,-2 5 1,-1 1 0,2 1 0,5-1-1,5-3 1,3-5 0,9-6 0,7-5 0,6-10 0,16 1 0,6-9 0,4-4 1,5-5 0,10-6-1,0-4 0,5-2 1,1-1-2,-2 2 2,-5 3-2,-4 3 0,-8 5 0,-11 9 0,-17 8 1,3 9-1,-21 12 1,-13 8-1,-11 8 2,-10 7-1,-7 9 0,-3 2 0,0 3 1,4-4-1,6-7-1,9-6 2,12-9-1,12-9 0,13-13 0,6-10 1,20-14-1,5-4 1,6-7 0,7-5-1,1-3 1,1 0-1,-1 1 0,-5 4 0,-5 6 0,-7 5 0,-8 8 0,-14 9-1,0 0 1,-12 19-1,-6 2 1,-5 5 0,-6 6-1,-2 4 1,2 1 0,3-1 0,6-5 0,6-5 1,5-5-1,9-8 0,12-10 1,4-7-1,7-8 1,7-5-1,8-5 1,1-1-1,-1-1 1,2 3-1,-5 2 0,-1 6-1,-8 6 1,-5 4 0,-8 6 0,-4 7 0,-3 4 0,-6 5 0,-4 3 0,0 4 0,0 0 0,-2 0 0,2-2 0,3-2 0,1-5 0,3-3 1,-3-14-1,15 13 0,-4-12 0,3-3 1,0-3-1,0-3 1,3-2-1,-2-3 1,-1 0-1,-4 0 0,0 3 1,-4-1-1,-6 11 0,9-13 0,-9 13 0,0 0 0,0 0 0,-8 14 1,7-3-2,-3 3 2,-1 2-1,2 4 0,-1 2 0,1 0 0,2 4 0,-2 0 1,-1-1 0,2 2-1,0-2 0,-1 0 0,1-4 1,0 2-1,0-6 0,1 2 0,0-2 0,1 0 0,0 2 0,0-1 0,0 2 0,1 2 0,0-1 0,1 3 0,0-3 0,0 2 0,-1-2 0,1-1 0,-1-1 0,0-2 0,-2 0 1,1-4-1,-1 0 0,-2-2 0,3-11 1,-3 18-1,3-18 0,-4 11 0,4-11 0,0 0 0,-4 13 0,4-13 1,0 0-1,-7 10 0,7-10 0,0 0 0,-13 13 1,13-13-1,-15 8 0,6-3 0,-3-2 0,0 1 1,-1 1-1,-1-1 0,0 1 0,-3 1 0,-1-1 0,-1 1 0,0 3 0,-3-2 0,-2 2 0,-1 0 0,-4 0 0,1 1 0,-3-2 0,1 3 0,-1-2 0,2 0 0,2 2 0,6-3 0,1 0 0,6-2 1,2 0-1,12-6 0,-8 10 1,8-10-1,6 9 0,-6-9 0,17 11 1,-5-5-2,7-1 2,0 0-2,4-3 2,4 0-2,1-1 2,1 1-1,0-2 0,-2 0 0,-3 2 0,0-1 0,-5 0 0,-4 2 0,-3 0-1,-2 0 1,-10-3 0,15 8 0,-15-8 0,11 5 0,-11-5 0,17 3 0,-8-5 1,1 0-1,2-2 0,-1 0 0,1-2 0,-1 1 0,-1 0 1,-10 5-1,15-8 0,-15 8 0,0 0 1,0 0-1,0 0 0,0 0 1,0 0-1,0 0 0,0 0 0,0 0 0,-10-2 0,10 2-1,0 0 1,-12 4 1,12-4-1,-10 3 0,10-3 0,-16 2 0,6-1 0,-3 0 0,0-1 0,-2 1 0,0-1 1,-2 0-1,2 0 1,-6 0-1,3-1 1,0 2-1,-5-2 1,0 3 0,-5-2 0,0 2-1,-3 0 1,1 1 0,-1-1-1,-2 2 1,0 0-1,-1-1 1,2 0-1,0 1 1,2-1-1,0-1 1,-1-1-1,1 0 0,0-1 0,3 1 1,-1-1-1,1 0 0,-3 1 0,2 0 0,1 0 0,0 1 0,-3-1 0,2 0 0,-1-1 0,0 1 0,2-1 0,-2 0 1,0-1-1,2 1 0,4 0 0,-1-1 0,-2 1 0,3 0 1,-2-1-1,2 1 0,-3-2 0,0 1 0,-2 0 0,-1-1 1,1 1-1,-4 0 0,0 1 0,0 0 0,-2 1 0,-2 1 0,1 3 0,-3-1 1,2 2-1,-1 0 0,2 0 0,-2 0 0,0-1-1,-1-3 1,1-1-1,-2-4-1,3 0-4,-6-5-9,-1 2-22,0 6 1,-9-6 0,2 5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4:01.251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0 1,'0'0'8,"-1"10"-1,1-10 0,9 10 0,-9-10 0,11 13-1,-11-13 1,18 11-1,-8-7 1,2-2-1,0 0-1,1-1 0,0-1 0,2-1-1,-1-2 0,2 2-1,-1-1 0,-1 1 0,2 0 0,-1 1 0,1-1-1,0 1 1,1-1-1,1 1 1,2-2-1,0 1 0,1-1 0,3-2 0,2-1 0,1 0 0,-1-2-1,2 1 1,0-3-1,0-2 0,-1 1-1,0-3 1,2-2-1,-1-2 1,5-2-1,1-2 0,5 1-2,2-3-2,7-1-2,5-2-2,9 0-6,8-3-4,4-6-6,14 5-5,0-13 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4:02.170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54 5,'11'-3'11,"-11"3"-1,0 0-2,12-12-1,0 7-1,-1-5 0,8-2-1,1-2-1,8-2 1,2-3 0,4-1-1,2-3 0,1 0 0,1-2 0,-2 1 0,-3 4 0,-6-2 0,-2 3 0,-5 0-1,-2 3 0,-4 2 0,-2 0-1,-1 1 0,0-1-1,-2 2 0,3-1 0,0 3-1,0-2 1,-1 1-1,1 2 1,0-1-1,-1 1 1,-2 3 0,1 1 0,-10 5 0,15-10 0,-15 10 0,10-8 0,-10 8 0,11-9 0,-11 9 0,18-12 0,-18 12-1,20-14 0,-6 6 0,0 1 0,-1-1 0,1 2 0,-4 1 1,2-1-1,-2 1 0,-1 1 0,-9 4 0,14-8 0,-14 8 0,13-6 0,-13 6 1,13-7-1,-13 7 0,15-7 0,-15 7-1,17-7 1,-17 7 1,17-9-1,-7 5 0,0-1 1,0 1-1,-10 4 1,20-9-1,-20 9 0,17-9 0,-17 9 0,19-7 0,-9 3 0,0 0 0,0-1 0,-10 5-1,16-9 2,-5 2-1,-1 3 0,-10 4 0,18-13 0,-18 13 1,18-12-1,-7 7 1,0-2-1,-1 1 0,1-2 0,0 2 1,0-1-1,-1-1 1,2 1-1,-1-2 1,2-1-1,-1 0 1,5-3 0,0-4-1,4-4 1,5-3-2,6-8-2,8-3-9,9-4-18,3-17-1,15-3 1,5-20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7:14:03.642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95-1 17,'-7'60'8,"1"9"0,-3-2-1,1 2-1,0-5-1,-3-2-2,2-4 0,2-1-1,2-1-5,-2-6-6,5 10-11,-11-9 1,10 9 1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44.82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73 35,'16'-3'16,"-16"3"1,22-6-3,-9 0-4,1 0-3,1 1-3,1-4-1,0 1-2,1 1-1,-4-1-2,0 3-2,-4 1-3,-9 4-5,15-6-4,-15 6-5,0 0-4,0 0 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05.55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6 0 11,'-3'10'7,"-3"0"0,3 5 1,-5 4 0,3 6-2,-2 4 0,2 6-2,1 5 0,1 11-3,2 2 1,1 11-1,2 3 0,2 3 0,1 2 0,1 2 0,2 2 1,1-3 0,2 1 0,-1-4-1,0-2 1,0 3 0,-1 0 0,0-3-1,-3 1 0,1 4 0,-4 1 0,0 4 0,-1 2 0,2-2 0,-1-1 0,1-2 0,-1-3-1,2-7 0,0-6 1,-1-4-1,3-5 1,-2-1 0,2-3 0,-1 2 0,0 4 0,2 4 0,0 2-1,1 0 1,0-3-1,-1-3 0,1-3 0,-2-10 1,1-5-1,-3-10 0,-1-6 0,0-4 0,0-2 1,-2 0 0,-1 1-1,1 5 1,-1 5 0,2 2-1,-1 2 0,-1-1 1,0-2-2,1-3 1,-1-3 0,-1-7 0,0-11-1,0 0-1,0 0-4,0 0-11,0 0-8,-1-10 0,1 10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06.3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67 1,'0'0'9,"0"0"7,0 0-1,0 0-17,19 10 0,-1-7 2,7 2 3,4-3 1,7 1 1,5-5 1,7 0 0,4-5 0,6-1-1,7 0-2,6-3 0,6-1 0,5-1-1,5 1-1,4 0 0,5-1 0,3 1 0,1 0 0,3-1 1,5 1 0,-1 0-1,2 0 1,3-1 0,1 1 0,3-1 0,0 2-1,-1 0 0,-2 0 0,1 0-1,0-1 1,0 2 0,-2-3-1,-3 1 1,-4-2 0,0 2-1,-2-3 0,-2 0 0,-3 3 1,-4 0-2,-3 1 1,-4 0 0,0 3 0,-5-2 0,-2 5 0,-5 0 0,-3 0 0,-7 0 0,0 0 1,-3 0-1,-5 1 0,-6-1-1,-8 0-2,-6 2-4,-6 1-7,-10-6-11,-4 9-1,-17-13 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6" units="cm"/>
          <inkml:channel name="Y" type="integer" max="17876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1-11-01T16:50:09.66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31 1,'0'0'2,"0"0"4,0 0-2,0 0-2,14-2-1,-2 2 1,1-1 1,4 1 0,4-2 0,5 0 1,2-1-2,4 0 2,5-4-1,5 2 0,3-2-1,4 1 0,5-2 1,5 1 0,1-2 0,10 1 0,2 1-1,0-3 1,0 1-1,3 2 0,-2 1 0,-2-1-1,1 3 0,-9-3-1,0 4 0,-1 1 1,-2 0-1,-2 0 0,-2-2 0,-4 1 1,-1 1-1,-1 0 1,-1 0-1,-4-1 0,-1 0 1,-2 0 0,1 0-1,3 1 1,-1-1-1,0-2 0,-1 1 1,1 0-1,0 1 0,1-1-1,-5 1 1,-2 1 0,-2-1 0,-3 2 1,-2 0-1,-1 0 0,-4 0 0,0 1 0,-3 0 0,-3 0 0,-2 0 0,-2 0 0,-4 1-1,-13-1 1,16 0 0,-16 0 0,0 0 0,10 0 0,-10 0 0,0 0 1,0 0-1,0 0 0,0 0 0,0 0 0,0 0 0,0 0 0,0 0 0,0 0-1,0 0 0,0 0 0,6 12 1,-1-1-1,2 4 1,1 9 0,2 7 0,2 9 1,1 6-1,1 7 1,0 4-1,1 7 1,-1 2-1,1-3 0,-1 2 1,-1-1 1,1-1-1,0-1 1,-1-1-1,0-2 1,-1-1-1,0-1 1,-1-5-2,0-5 1,-1-5-1,-3-3 0,1-4 1,-3-5-1,2-2 1,-4-6-1,1 2 0,-1-4 1,1 1-1,-2-2 1,1 0-1,1 2 1,-2-1-1,2 0 0,-2-2 1,0 1-1,1-1 1,0-3-1,-3-1 0,0-14 0,1 16 0,-1-16 1,0 0-2,3 11 2,-3-11-1,0 0 0,0 0 0,0 0 0,0 0 0,0 0-1,0 0 0,0 0-3,0 0-2,-2 9-5,2-9-11,0 0-2,-10 15 0,-6-24 1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687</Words>
  <Characters>392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2506 Wed</vt:lpstr>
    </vt:vector>
  </TitlesOfParts>
  <Company/>
  <LinksUpToDate>false</LinksUpToDate>
  <CharactersWithSpaces>4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2506 Wed</dc:title>
  <dc:creator>j</dc:creator>
  <cp:lastModifiedBy>G770</cp:lastModifiedBy>
  <cp:revision>2</cp:revision>
  <cp:lastPrinted>2007-04-01T15:05:00Z</cp:lastPrinted>
  <dcterms:created xsi:type="dcterms:W3CDTF">2014-10-27T21:30:00Z</dcterms:created>
  <dcterms:modified xsi:type="dcterms:W3CDTF">2014-10-27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